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76" r:id="rId2"/>
    <p:sldId id="256" r:id="rId3"/>
    <p:sldId id="281" r:id="rId4"/>
    <p:sldId id="270" r:id="rId5"/>
    <p:sldId id="257" r:id="rId6"/>
    <p:sldId id="283" r:id="rId7"/>
    <p:sldId id="273" r:id="rId8"/>
    <p:sldId id="271" r:id="rId9"/>
    <p:sldId id="279" r:id="rId10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72" y="3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J:\Laser_PHIL\journal-bord-laser-excel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5.7455371296400583E-2"/>
          <c:y val="0.18062208261077775"/>
          <c:w val="0.86941320862204607"/>
          <c:h val="0.74119129992500865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diamond"/>
            <c:size val="5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xVal>
            <c:numRef>
              <c:f>data!$A$4:$A$394</c:f>
              <c:numCache>
                <c:formatCode>m/d/yyyy</c:formatCode>
                <c:ptCount val="391"/>
                <c:pt idx="0">
                  <c:v>39785</c:v>
                </c:pt>
                <c:pt idx="1">
                  <c:v>39790</c:v>
                </c:pt>
                <c:pt idx="2">
                  <c:v>39791</c:v>
                </c:pt>
                <c:pt idx="3">
                  <c:v>39791</c:v>
                </c:pt>
                <c:pt idx="4">
                  <c:v>39792</c:v>
                </c:pt>
                <c:pt idx="5">
                  <c:v>39792</c:v>
                </c:pt>
                <c:pt idx="6">
                  <c:v>39793</c:v>
                </c:pt>
                <c:pt idx="7">
                  <c:v>39794</c:v>
                </c:pt>
                <c:pt idx="8">
                  <c:v>39794</c:v>
                </c:pt>
                <c:pt idx="9">
                  <c:v>39797</c:v>
                </c:pt>
                <c:pt idx="10">
                  <c:v>39797</c:v>
                </c:pt>
                <c:pt idx="11">
                  <c:v>39798</c:v>
                </c:pt>
                <c:pt idx="12">
                  <c:v>39798</c:v>
                </c:pt>
                <c:pt idx="13">
                  <c:v>39799</c:v>
                </c:pt>
                <c:pt idx="14">
                  <c:v>39799</c:v>
                </c:pt>
                <c:pt idx="15">
                  <c:v>39801</c:v>
                </c:pt>
                <c:pt idx="16">
                  <c:v>39801</c:v>
                </c:pt>
                <c:pt idx="17">
                  <c:v>39804</c:v>
                </c:pt>
                <c:pt idx="18">
                  <c:v>39804</c:v>
                </c:pt>
                <c:pt idx="19">
                  <c:v>39818</c:v>
                </c:pt>
                <c:pt idx="20">
                  <c:v>39819</c:v>
                </c:pt>
                <c:pt idx="21">
                  <c:v>39819</c:v>
                </c:pt>
                <c:pt idx="22">
                  <c:v>39820</c:v>
                </c:pt>
                <c:pt idx="23">
                  <c:v>39820</c:v>
                </c:pt>
                <c:pt idx="24">
                  <c:v>39821</c:v>
                </c:pt>
                <c:pt idx="25">
                  <c:v>39821</c:v>
                </c:pt>
                <c:pt idx="26">
                  <c:v>39822</c:v>
                </c:pt>
                <c:pt idx="27">
                  <c:v>39822</c:v>
                </c:pt>
                <c:pt idx="28">
                  <c:v>39825</c:v>
                </c:pt>
                <c:pt idx="29">
                  <c:v>39825</c:v>
                </c:pt>
                <c:pt idx="30">
                  <c:v>39826</c:v>
                </c:pt>
                <c:pt idx="31">
                  <c:v>39826</c:v>
                </c:pt>
                <c:pt idx="32">
                  <c:v>39829</c:v>
                </c:pt>
                <c:pt idx="33">
                  <c:v>39832</c:v>
                </c:pt>
                <c:pt idx="34">
                  <c:v>39833</c:v>
                </c:pt>
                <c:pt idx="35">
                  <c:v>39834</c:v>
                </c:pt>
                <c:pt idx="36">
                  <c:v>39835</c:v>
                </c:pt>
                <c:pt idx="37">
                  <c:v>39836</c:v>
                </c:pt>
                <c:pt idx="38">
                  <c:v>39848</c:v>
                </c:pt>
                <c:pt idx="39">
                  <c:v>39849</c:v>
                </c:pt>
                <c:pt idx="40">
                  <c:v>39850</c:v>
                </c:pt>
                <c:pt idx="41">
                  <c:v>39853</c:v>
                </c:pt>
                <c:pt idx="42">
                  <c:v>39854</c:v>
                </c:pt>
                <c:pt idx="43">
                  <c:v>39855</c:v>
                </c:pt>
                <c:pt idx="44">
                  <c:v>39861</c:v>
                </c:pt>
                <c:pt idx="45">
                  <c:v>39874</c:v>
                </c:pt>
                <c:pt idx="46">
                  <c:v>39876</c:v>
                </c:pt>
                <c:pt idx="47">
                  <c:v>39877</c:v>
                </c:pt>
                <c:pt idx="48">
                  <c:v>39889</c:v>
                </c:pt>
                <c:pt idx="49">
                  <c:v>39896</c:v>
                </c:pt>
                <c:pt idx="50">
                  <c:v>39904</c:v>
                </c:pt>
                <c:pt idx="51">
                  <c:v>39905</c:v>
                </c:pt>
                <c:pt idx="52">
                  <c:v>39911</c:v>
                </c:pt>
                <c:pt idx="53">
                  <c:v>39918</c:v>
                </c:pt>
                <c:pt idx="54">
                  <c:v>39919</c:v>
                </c:pt>
                <c:pt idx="55">
                  <c:v>39920</c:v>
                </c:pt>
                <c:pt idx="56">
                  <c:v>39924</c:v>
                </c:pt>
                <c:pt idx="57">
                  <c:v>39925</c:v>
                </c:pt>
                <c:pt idx="58">
                  <c:v>39930</c:v>
                </c:pt>
                <c:pt idx="59">
                  <c:v>39939</c:v>
                </c:pt>
                <c:pt idx="60">
                  <c:v>39940</c:v>
                </c:pt>
                <c:pt idx="61">
                  <c:v>39948</c:v>
                </c:pt>
                <c:pt idx="62">
                  <c:v>39951</c:v>
                </c:pt>
                <c:pt idx="63">
                  <c:v>40028</c:v>
                </c:pt>
                <c:pt idx="64">
                  <c:v>40029</c:v>
                </c:pt>
                <c:pt idx="65">
                  <c:v>40030</c:v>
                </c:pt>
                <c:pt idx="66">
                  <c:v>40035</c:v>
                </c:pt>
                <c:pt idx="67">
                  <c:v>40036</c:v>
                </c:pt>
                <c:pt idx="68">
                  <c:v>40038</c:v>
                </c:pt>
                <c:pt idx="69">
                  <c:v>40044</c:v>
                </c:pt>
                <c:pt idx="70">
                  <c:v>40045</c:v>
                </c:pt>
                <c:pt idx="71">
                  <c:v>40049</c:v>
                </c:pt>
                <c:pt idx="72">
                  <c:v>40052</c:v>
                </c:pt>
                <c:pt idx="73">
                  <c:v>40053</c:v>
                </c:pt>
                <c:pt idx="74">
                  <c:v>40057</c:v>
                </c:pt>
                <c:pt idx="75">
                  <c:v>40058</c:v>
                </c:pt>
                <c:pt idx="76">
                  <c:v>40059</c:v>
                </c:pt>
                <c:pt idx="77">
                  <c:v>40065</c:v>
                </c:pt>
                <c:pt idx="78">
                  <c:v>40067</c:v>
                </c:pt>
                <c:pt idx="79">
                  <c:v>40073</c:v>
                </c:pt>
                <c:pt idx="80">
                  <c:v>40085</c:v>
                </c:pt>
                <c:pt idx="81">
                  <c:v>40087</c:v>
                </c:pt>
                <c:pt idx="82">
                  <c:v>40092</c:v>
                </c:pt>
                <c:pt idx="83">
                  <c:v>40095</c:v>
                </c:pt>
                <c:pt idx="84">
                  <c:v>40101</c:v>
                </c:pt>
                <c:pt idx="85">
                  <c:v>40105</c:v>
                </c:pt>
                <c:pt idx="86">
                  <c:v>40112</c:v>
                </c:pt>
                <c:pt idx="87">
                  <c:v>40114</c:v>
                </c:pt>
                <c:pt idx="88">
                  <c:v>40115</c:v>
                </c:pt>
                <c:pt idx="89">
                  <c:v>40116</c:v>
                </c:pt>
                <c:pt idx="90">
                  <c:v>40148</c:v>
                </c:pt>
                <c:pt idx="91">
                  <c:v>40151</c:v>
                </c:pt>
                <c:pt idx="92">
                  <c:v>40154</c:v>
                </c:pt>
                <c:pt idx="93">
                  <c:v>40163</c:v>
                </c:pt>
                <c:pt idx="94">
                  <c:v>40165</c:v>
                </c:pt>
                <c:pt idx="95">
                  <c:v>40191</c:v>
                </c:pt>
                <c:pt idx="96">
                  <c:v>40192</c:v>
                </c:pt>
                <c:pt idx="97">
                  <c:v>40197</c:v>
                </c:pt>
                <c:pt idx="98">
                  <c:v>40198</c:v>
                </c:pt>
                <c:pt idx="99">
                  <c:v>40200</c:v>
                </c:pt>
                <c:pt idx="100">
                  <c:v>40203</c:v>
                </c:pt>
                <c:pt idx="101">
                  <c:v>40205</c:v>
                </c:pt>
                <c:pt idx="102">
                  <c:v>40207</c:v>
                </c:pt>
                <c:pt idx="103">
                  <c:v>40210</c:v>
                </c:pt>
                <c:pt idx="104">
                  <c:v>40217</c:v>
                </c:pt>
                <c:pt idx="105">
                  <c:v>40235</c:v>
                </c:pt>
                <c:pt idx="106">
                  <c:v>40259</c:v>
                </c:pt>
                <c:pt idx="107">
                  <c:v>40266</c:v>
                </c:pt>
                <c:pt idx="108">
                  <c:v>40270</c:v>
                </c:pt>
                <c:pt idx="109">
                  <c:v>40287</c:v>
                </c:pt>
                <c:pt idx="110">
                  <c:v>40301</c:v>
                </c:pt>
                <c:pt idx="111">
                  <c:v>40315</c:v>
                </c:pt>
                <c:pt idx="112">
                  <c:v>40323</c:v>
                </c:pt>
                <c:pt idx="113">
                  <c:v>40329</c:v>
                </c:pt>
                <c:pt idx="114">
                  <c:v>40336</c:v>
                </c:pt>
                <c:pt idx="115">
                  <c:v>40337</c:v>
                </c:pt>
                <c:pt idx="116">
                  <c:v>40339</c:v>
                </c:pt>
                <c:pt idx="117">
                  <c:v>40347</c:v>
                </c:pt>
                <c:pt idx="118">
                  <c:v>40354</c:v>
                </c:pt>
                <c:pt idx="119">
                  <c:v>40357</c:v>
                </c:pt>
                <c:pt idx="120">
                  <c:v>40358</c:v>
                </c:pt>
                <c:pt idx="121">
                  <c:v>40360</c:v>
                </c:pt>
                <c:pt idx="122">
                  <c:v>40366</c:v>
                </c:pt>
                <c:pt idx="123">
                  <c:v>40367</c:v>
                </c:pt>
                <c:pt idx="124">
                  <c:v>40372</c:v>
                </c:pt>
                <c:pt idx="125">
                  <c:v>40374</c:v>
                </c:pt>
                <c:pt idx="126">
                  <c:v>40375</c:v>
                </c:pt>
                <c:pt idx="127">
                  <c:v>40380</c:v>
                </c:pt>
                <c:pt idx="128">
                  <c:v>40381</c:v>
                </c:pt>
                <c:pt idx="129">
                  <c:v>40382</c:v>
                </c:pt>
                <c:pt idx="130">
                  <c:v>40385</c:v>
                </c:pt>
                <c:pt idx="131">
                  <c:v>40386</c:v>
                </c:pt>
                <c:pt idx="132">
                  <c:v>40387</c:v>
                </c:pt>
                <c:pt idx="133">
                  <c:v>40392</c:v>
                </c:pt>
                <c:pt idx="134">
                  <c:v>40393</c:v>
                </c:pt>
                <c:pt idx="135">
                  <c:v>40394</c:v>
                </c:pt>
                <c:pt idx="136">
                  <c:v>40395</c:v>
                </c:pt>
                <c:pt idx="137">
                  <c:v>40409</c:v>
                </c:pt>
                <c:pt idx="138">
                  <c:v>40421</c:v>
                </c:pt>
                <c:pt idx="139">
                  <c:v>40452</c:v>
                </c:pt>
                <c:pt idx="140">
                  <c:v>40457</c:v>
                </c:pt>
                <c:pt idx="141">
                  <c:v>40460</c:v>
                </c:pt>
                <c:pt idx="142">
                  <c:v>40431</c:v>
                </c:pt>
                <c:pt idx="143">
                  <c:v>40434</c:v>
                </c:pt>
                <c:pt idx="144">
                  <c:v>40494</c:v>
                </c:pt>
                <c:pt idx="145">
                  <c:v>40497</c:v>
                </c:pt>
                <c:pt idx="146">
                  <c:v>40498</c:v>
                </c:pt>
                <c:pt idx="147">
                  <c:v>40500</c:v>
                </c:pt>
                <c:pt idx="148">
                  <c:v>40501</c:v>
                </c:pt>
                <c:pt idx="149">
                  <c:v>40504</c:v>
                </c:pt>
                <c:pt idx="150">
                  <c:v>40505</c:v>
                </c:pt>
                <c:pt idx="151">
                  <c:v>40871</c:v>
                </c:pt>
                <c:pt idx="152">
                  <c:v>40507</c:v>
                </c:pt>
                <c:pt idx="153">
                  <c:v>40508</c:v>
                </c:pt>
                <c:pt idx="154">
                  <c:v>40511</c:v>
                </c:pt>
                <c:pt idx="155">
                  <c:v>40512</c:v>
                </c:pt>
                <c:pt idx="156">
                  <c:v>40513</c:v>
                </c:pt>
                <c:pt idx="157">
                  <c:v>40514</c:v>
                </c:pt>
                <c:pt idx="158">
                  <c:v>40515</c:v>
                </c:pt>
                <c:pt idx="159">
                  <c:v>40518</c:v>
                </c:pt>
                <c:pt idx="160">
                  <c:v>40520</c:v>
                </c:pt>
                <c:pt idx="161">
                  <c:v>40521</c:v>
                </c:pt>
                <c:pt idx="162">
                  <c:v>40522</c:v>
                </c:pt>
                <c:pt idx="163">
                  <c:v>40525</c:v>
                </c:pt>
                <c:pt idx="164">
                  <c:v>40526</c:v>
                </c:pt>
                <c:pt idx="165">
                  <c:v>40528</c:v>
                </c:pt>
                <c:pt idx="166">
                  <c:v>40529</c:v>
                </c:pt>
                <c:pt idx="167">
                  <c:v>40553</c:v>
                </c:pt>
                <c:pt idx="168">
                  <c:v>40554</c:v>
                </c:pt>
                <c:pt idx="169">
                  <c:v>40556</c:v>
                </c:pt>
                <c:pt idx="170">
                  <c:v>40560</c:v>
                </c:pt>
                <c:pt idx="171">
                  <c:v>40561</c:v>
                </c:pt>
                <c:pt idx="172">
                  <c:v>40562</c:v>
                </c:pt>
                <c:pt idx="173">
                  <c:v>40563</c:v>
                </c:pt>
                <c:pt idx="174">
                  <c:v>40564</c:v>
                </c:pt>
                <c:pt idx="175">
                  <c:v>40567</c:v>
                </c:pt>
                <c:pt idx="176">
                  <c:v>40568</c:v>
                </c:pt>
                <c:pt idx="177">
                  <c:v>40569</c:v>
                </c:pt>
                <c:pt idx="178">
                  <c:v>40570</c:v>
                </c:pt>
                <c:pt idx="179">
                  <c:v>40590</c:v>
                </c:pt>
                <c:pt idx="180">
                  <c:v>40591</c:v>
                </c:pt>
                <c:pt idx="181">
                  <c:v>40652</c:v>
                </c:pt>
                <c:pt idx="182">
                  <c:v>40653</c:v>
                </c:pt>
                <c:pt idx="183">
                  <c:v>40654</c:v>
                </c:pt>
                <c:pt idx="184">
                  <c:v>40655</c:v>
                </c:pt>
                <c:pt idx="185">
                  <c:v>40659</c:v>
                </c:pt>
                <c:pt idx="186">
                  <c:v>40686</c:v>
                </c:pt>
                <c:pt idx="187">
                  <c:v>40688</c:v>
                </c:pt>
                <c:pt idx="188">
                  <c:v>40689</c:v>
                </c:pt>
                <c:pt idx="189">
                  <c:v>40693</c:v>
                </c:pt>
                <c:pt idx="190">
                  <c:v>40694</c:v>
                </c:pt>
                <c:pt idx="191">
                  <c:v>40695</c:v>
                </c:pt>
                <c:pt idx="192">
                  <c:v>40708</c:v>
                </c:pt>
                <c:pt idx="193">
                  <c:v>40709</c:v>
                </c:pt>
                <c:pt idx="194">
                  <c:v>40715</c:v>
                </c:pt>
                <c:pt idx="195">
                  <c:v>40716</c:v>
                </c:pt>
                <c:pt idx="196">
                  <c:v>40717</c:v>
                </c:pt>
                <c:pt idx="197">
                  <c:v>40718</c:v>
                </c:pt>
                <c:pt idx="198">
                  <c:v>40721</c:v>
                </c:pt>
                <c:pt idx="199">
                  <c:v>40722</c:v>
                </c:pt>
                <c:pt idx="200">
                  <c:v>40723</c:v>
                </c:pt>
                <c:pt idx="201">
                  <c:v>40724</c:v>
                </c:pt>
                <c:pt idx="202">
                  <c:v>40725</c:v>
                </c:pt>
                <c:pt idx="203">
                  <c:v>40728</c:v>
                </c:pt>
                <c:pt idx="204">
                  <c:v>40729</c:v>
                </c:pt>
                <c:pt idx="205">
                  <c:v>40730</c:v>
                </c:pt>
                <c:pt idx="206">
                  <c:v>40732</c:v>
                </c:pt>
                <c:pt idx="207">
                  <c:v>40737</c:v>
                </c:pt>
                <c:pt idx="208">
                  <c:v>40739</c:v>
                </c:pt>
                <c:pt idx="209">
                  <c:v>40743</c:v>
                </c:pt>
                <c:pt idx="210">
                  <c:v>40744</c:v>
                </c:pt>
                <c:pt idx="211">
                  <c:v>40746</c:v>
                </c:pt>
                <c:pt idx="212">
                  <c:v>40752</c:v>
                </c:pt>
                <c:pt idx="213">
                  <c:v>40753</c:v>
                </c:pt>
                <c:pt idx="214">
                  <c:v>40757</c:v>
                </c:pt>
                <c:pt idx="215">
                  <c:v>40758</c:v>
                </c:pt>
                <c:pt idx="216">
                  <c:v>40759</c:v>
                </c:pt>
                <c:pt idx="217">
                  <c:v>40791</c:v>
                </c:pt>
                <c:pt idx="218">
                  <c:v>40794</c:v>
                </c:pt>
                <c:pt idx="219">
                  <c:v>40800</c:v>
                </c:pt>
                <c:pt idx="220">
                  <c:v>40801</c:v>
                </c:pt>
                <c:pt idx="221">
                  <c:v>40806</c:v>
                </c:pt>
                <c:pt idx="222">
                  <c:v>40807</c:v>
                </c:pt>
                <c:pt idx="223">
                  <c:v>40808</c:v>
                </c:pt>
                <c:pt idx="224">
                  <c:v>40809</c:v>
                </c:pt>
                <c:pt idx="225">
                  <c:v>40813</c:v>
                </c:pt>
                <c:pt idx="226">
                  <c:v>40814</c:v>
                </c:pt>
                <c:pt idx="227">
                  <c:v>40815</c:v>
                </c:pt>
                <c:pt idx="228">
                  <c:v>40822</c:v>
                </c:pt>
                <c:pt idx="229">
                  <c:v>40823</c:v>
                </c:pt>
                <c:pt idx="230">
                  <c:v>40829</c:v>
                </c:pt>
                <c:pt idx="231">
                  <c:v>40835</c:v>
                </c:pt>
                <c:pt idx="232">
                  <c:v>40836</c:v>
                </c:pt>
                <c:pt idx="233">
                  <c:v>40837</c:v>
                </c:pt>
                <c:pt idx="234">
                  <c:v>40838</c:v>
                </c:pt>
                <c:pt idx="235">
                  <c:v>40840</c:v>
                </c:pt>
                <c:pt idx="236">
                  <c:v>40842</c:v>
                </c:pt>
                <c:pt idx="237">
                  <c:v>40843</c:v>
                </c:pt>
                <c:pt idx="238">
                  <c:v>40848</c:v>
                </c:pt>
                <c:pt idx="239">
                  <c:v>40849</c:v>
                </c:pt>
                <c:pt idx="240">
                  <c:v>40850</c:v>
                </c:pt>
                <c:pt idx="241">
                  <c:v>40851</c:v>
                </c:pt>
                <c:pt idx="242">
                  <c:v>40854</c:v>
                </c:pt>
                <c:pt idx="243">
                  <c:v>40855</c:v>
                </c:pt>
                <c:pt idx="244">
                  <c:v>40856</c:v>
                </c:pt>
                <c:pt idx="245">
                  <c:v>40857</c:v>
                </c:pt>
                <c:pt idx="246">
                  <c:v>40861</c:v>
                </c:pt>
                <c:pt idx="247">
                  <c:v>40862</c:v>
                </c:pt>
                <c:pt idx="248">
                  <c:v>40870</c:v>
                </c:pt>
                <c:pt idx="249">
                  <c:v>40876</c:v>
                </c:pt>
                <c:pt idx="250">
                  <c:v>40877</c:v>
                </c:pt>
                <c:pt idx="251">
                  <c:v>40878</c:v>
                </c:pt>
                <c:pt idx="252">
                  <c:v>40879</c:v>
                </c:pt>
                <c:pt idx="253">
                  <c:v>40882</c:v>
                </c:pt>
                <c:pt idx="254">
                  <c:v>40884</c:v>
                </c:pt>
                <c:pt idx="255">
                  <c:v>40886</c:v>
                </c:pt>
                <c:pt idx="256">
                  <c:v>40890</c:v>
                </c:pt>
                <c:pt idx="257">
                  <c:v>40891</c:v>
                </c:pt>
                <c:pt idx="258">
                  <c:v>40892</c:v>
                </c:pt>
                <c:pt idx="259">
                  <c:v>40912</c:v>
                </c:pt>
                <c:pt idx="260">
                  <c:v>40913</c:v>
                </c:pt>
                <c:pt idx="261">
                  <c:v>40925</c:v>
                </c:pt>
                <c:pt idx="262">
                  <c:v>40926</c:v>
                </c:pt>
                <c:pt idx="263">
                  <c:v>40927</c:v>
                </c:pt>
                <c:pt idx="264">
                  <c:v>40928</c:v>
                </c:pt>
                <c:pt idx="265">
                  <c:v>40931</c:v>
                </c:pt>
                <c:pt idx="266">
                  <c:v>40933</c:v>
                </c:pt>
                <c:pt idx="267">
                  <c:v>40934</c:v>
                </c:pt>
                <c:pt idx="268">
                  <c:v>40935</c:v>
                </c:pt>
                <c:pt idx="269">
                  <c:v>40938</c:v>
                </c:pt>
                <c:pt idx="270">
                  <c:v>40939</c:v>
                </c:pt>
                <c:pt idx="271">
                  <c:v>40940</c:v>
                </c:pt>
                <c:pt idx="272">
                  <c:v>40941</c:v>
                </c:pt>
                <c:pt idx="273">
                  <c:v>40942</c:v>
                </c:pt>
                <c:pt idx="274">
                  <c:v>40946</c:v>
                </c:pt>
                <c:pt idx="275">
                  <c:v>40947</c:v>
                </c:pt>
                <c:pt idx="276">
                  <c:v>40948</c:v>
                </c:pt>
                <c:pt idx="277">
                  <c:v>40949</c:v>
                </c:pt>
                <c:pt idx="278">
                  <c:v>40953</c:v>
                </c:pt>
                <c:pt idx="279">
                  <c:v>40954</c:v>
                </c:pt>
                <c:pt idx="280">
                  <c:v>40955</c:v>
                </c:pt>
                <c:pt idx="281">
                  <c:v>40956</c:v>
                </c:pt>
                <c:pt idx="282">
                  <c:v>40960</c:v>
                </c:pt>
                <c:pt idx="283">
                  <c:v>40961</c:v>
                </c:pt>
                <c:pt idx="284">
                  <c:v>40962</c:v>
                </c:pt>
                <c:pt idx="285">
                  <c:v>40963</c:v>
                </c:pt>
                <c:pt idx="286">
                  <c:v>40991</c:v>
                </c:pt>
                <c:pt idx="287">
                  <c:v>41003</c:v>
                </c:pt>
                <c:pt idx="288">
                  <c:v>41004</c:v>
                </c:pt>
                <c:pt idx="289">
                  <c:v>41010</c:v>
                </c:pt>
                <c:pt idx="290">
                  <c:v>41022</c:v>
                </c:pt>
                <c:pt idx="291">
                  <c:v>41023</c:v>
                </c:pt>
                <c:pt idx="292">
                  <c:v>41024</c:v>
                </c:pt>
                <c:pt idx="293">
                  <c:v>41025</c:v>
                </c:pt>
                <c:pt idx="294">
                  <c:v>41026</c:v>
                </c:pt>
                <c:pt idx="295">
                  <c:v>41036</c:v>
                </c:pt>
                <c:pt idx="296">
                  <c:v>41038</c:v>
                </c:pt>
                <c:pt idx="297">
                  <c:v>41039</c:v>
                </c:pt>
                <c:pt idx="298">
                  <c:v>41051</c:v>
                </c:pt>
                <c:pt idx="299">
                  <c:v>41052</c:v>
                </c:pt>
                <c:pt idx="300">
                  <c:v>41053</c:v>
                </c:pt>
                <c:pt idx="301">
                  <c:v>41058</c:v>
                </c:pt>
                <c:pt idx="302">
                  <c:v>41059</c:v>
                </c:pt>
                <c:pt idx="303">
                  <c:v>41060</c:v>
                </c:pt>
                <c:pt idx="304">
                  <c:v>41061</c:v>
                </c:pt>
                <c:pt idx="305">
                  <c:v>41064</c:v>
                </c:pt>
                <c:pt idx="306">
                  <c:v>41065</c:v>
                </c:pt>
                <c:pt idx="307">
                  <c:v>41066</c:v>
                </c:pt>
                <c:pt idx="308">
                  <c:v>41067</c:v>
                </c:pt>
                <c:pt idx="309">
                  <c:v>41068</c:v>
                </c:pt>
                <c:pt idx="310">
                  <c:v>41071</c:v>
                </c:pt>
                <c:pt idx="311">
                  <c:v>41072</c:v>
                </c:pt>
                <c:pt idx="312">
                  <c:v>41073</c:v>
                </c:pt>
                <c:pt idx="313">
                  <c:v>41074</c:v>
                </c:pt>
                <c:pt idx="314">
                  <c:v>41078</c:v>
                </c:pt>
                <c:pt idx="315">
                  <c:v>41079</c:v>
                </c:pt>
                <c:pt idx="316">
                  <c:v>41080</c:v>
                </c:pt>
                <c:pt idx="317">
                  <c:v>41082</c:v>
                </c:pt>
                <c:pt idx="318">
                  <c:v>41085</c:v>
                </c:pt>
                <c:pt idx="319">
                  <c:v>41086</c:v>
                </c:pt>
                <c:pt idx="320">
                  <c:v>41087</c:v>
                </c:pt>
                <c:pt idx="321">
                  <c:v>41088</c:v>
                </c:pt>
                <c:pt idx="322">
                  <c:v>41089</c:v>
                </c:pt>
                <c:pt idx="323">
                  <c:v>41093</c:v>
                </c:pt>
                <c:pt idx="324">
                  <c:v>41095</c:v>
                </c:pt>
                <c:pt idx="325">
                  <c:v>41099</c:v>
                </c:pt>
                <c:pt idx="326">
                  <c:v>41100</c:v>
                </c:pt>
                <c:pt idx="327">
                  <c:v>41101</c:v>
                </c:pt>
                <c:pt idx="328">
                  <c:v>41102</c:v>
                </c:pt>
                <c:pt idx="329">
                  <c:v>41103</c:v>
                </c:pt>
                <c:pt idx="330">
                  <c:v>41107</c:v>
                </c:pt>
                <c:pt idx="331">
                  <c:v>41108</c:v>
                </c:pt>
                <c:pt idx="332">
                  <c:v>41109</c:v>
                </c:pt>
                <c:pt idx="333">
                  <c:v>41117</c:v>
                </c:pt>
                <c:pt idx="334">
                  <c:v>41121</c:v>
                </c:pt>
                <c:pt idx="335">
                  <c:v>41122</c:v>
                </c:pt>
                <c:pt idx="336">
                  <c:v>41157</c:v>
                </c:pt>
                <c:pt idx="337">
                  <c:v>41159</c:v>
                </c:pt>
                <c:pt idx="338">
                  <c:v>41163</c:v>
                </c:pt>
                <c:pt idx="339">
                  <c:v>41164</c:v>
                </c:pt>
                <c:pt idx="340">
                  <c:v>41170</c:v>
                </c:pt>
                <c:pt idx="341">
                  <c:v>41171</c:v>
                </c:pt>
                <c:pt idx="342">
                  <c:v>41172</c:v>
                </c:pt>
                <c:pt idx="343">
                  <c:v>41173</c:v>
                </c:pt>
                <c:pt idx="344">
                  <c:v>41176</c:v>
                </c:pt>
                <c:pt idx="345">
                  <c:v>41177</c:v>
                </c:pt>
                <c:pt idx="346">
                  <c:v>41178</c:v>
                </c:pt>
                <c:pt idx="347">
                  <c:v>41179</c:v>
                </c:pt>
                <c:pt idx="348">
                  <c:v>41180</c:v>
                </c:pt>
                <c:pt idx="349">
                  <c:v>41184</c:v>
                </c:pt>
                <c:pt idx="350">
                  <c:v>41185</c:v>
                </c:pt>
                <c:pt idx="351">
                  <c:v>41186</c:v>
                </c:pt>
                <c:pt idx="352">
                  <c:v>41187</c:v>
                </c:pt>
                <c:pt idx="353">
                  <c:v>41190</c:v>
                </c:pt>
                <c:pt idx="354">
                  <c:v>41191</c:v>
                </c:pt>
                <c:pt idx="355">
                  <c:v>41192</c:v>
                </c:pt>
                <c:pt idx="356">
                  <c:v>41193</c:v>
                </c:pt>
                <c:pt idx="357">
                  <c:v>41194</c:v>
                </c:pt>
                <c:pt idx="358">
                  <c:v>41198</c:v>
                </c:pt>
                <c:pt idx="359">
                  <c:v>41199</c:v>
                </c:pt>
                <c:pt idx="360">
                  <c:v>41200</c:v>
                </c:pt>
                <c:pt idx="361">
                  <c:v>41201</c:v>
                </c:pt>
                <c:pt idx="362">
                  <c:v>41204</c:v>
                </c:pt>
                <c:pt idx="363">
                  <c:v>41212</c:v>
                </c:pt>
                <c:pt idx="364">
                  <c:v>41215</c:v>
                </c:pt>
                <c:pt idx="365">
                  <c:v>41218</c:v>
                </c:pt>
                <c:pt idx="366">
                  <c:v>41219</c:v>
                </c:pt>
                <c:pt idx="367">
                  <c:v>41222</c:v>
                </c:pt>
                <c:pt idx="368">
                  <c:v>41226</c:v>
                </c:pt>
                <c:pt idx="369">
                  <c:v>41227</c:v>
                </c:pt>
                <c:pt idx="370">
                  <c:v>41228</c:v>
                </c:pt>
                <c:pt idx="371">
                  <c:v>41233</c:v>
                </c:pt>
                <c:pt idx="372">
                  <c:v>41234</c:v>
                </c:pt>
                <c:pt idx="373">
                  <c:v>41235</c:v>
                </c:pt>
                <c:pt idx="374">
                  <c:v>41240</c:v>
                </c:pt>
                <c:pt idx="375">
                  <c:v>41241</c:v>
                </c:pt>
                <c:pt idx="376">
                  <c:v>41242</c:v>
                </c:pt>
                <c:pt idx="377">
                  <c:v>41243</c:v>
                </c:pt>
                <c:pt idx="378">
                  <c:v>41247</c:v>
                </c:pt>
                <c:pt idx="379">
                  <c:v>41248</c:v>
                </c:pt>
                <c:pt idx="380">
                  <c:v>41249</c:v>
                </c:pt>
                <c:pt idx="381">
                  <c:v>41250</c:v>
                </c:pt>
                <c:pt idx="382">
                  <c:v>41254</c:v>
                </c:pt>
                <c:pt idx="383">
                  <c:v>41255</c:v>
                </c:pt>
                <c:pt idx="384">
                  <c:v>41256</c:v>
                </c:pt>
                <c:pt idx="385">
                  <c:v>41257</c:v>
                </c:pt>
                <c:pt idx="386">
                  <c:v>41281</c:v>
                </c:pt>
                <c:pt idx="387">
                  <c:v>41282</c:v>
                </c:pt>
                <c:pt idx="388">
                  <c:v>41288</c:v>
                </c:pt>
                <c:pt idx="389">
                  <c:v>41290</c:v>
                </c:pt>
                <c:pt idx="390">
                  <c:v>41291</c:v>
                </c:pt>
              </c:numCache>
            </c:numRef>
          </c:xVal>
          <c:yVal>
            <c:numRef>
              <c:f>data!$C$4:$C$394</c:f>
              <c:numCache>
                <c:formatCode>General</c:formatCode>
                <c:ptCount val="391"/>
                <c:pt idx="0">
                  <c:v>95</c:v>
                </c:pt>
                <c:pt idx="1">
                  <c:v>92</c:v>
                </c:pt>
                <c:pt idx="2">
                  <c:v>81.400000000000006</c:v>
                </c:pt>
                <c:pt idx="3">
                  <c:v>84</c:v>
                </c:pt>
                <c:pt idx="4">
                  <c:v>86</c:v>
                </c:pt>
                <c:pt idx="5">
                  <c:v>88</c:v>
                </c:pt>
                <c:pt idx="6">
                  <c:v>85</c:v>
                </c:pt>
                <c:pt idx="7">
                  <c:v>87</c:v>
                </c:pt>
                <c:pt idx="8">
                  <c:v>83</c:v>
                </c:pt>
                <c:pt idx="9">
                  <c:v>55</c:v>
                </c:pt>
                <c:pt idx="10">
                  <c:v>55</c:v>
                </c:pt>
                <c:pt idx="11">
                  <c:v>55</c:v>
                </c:pt>
                <c:pt idx="12">
                  <c:v>82</c:v>
                </c:pt>
                <c:pt idx="13">
                  <c:v>55</c:v>
                </c:pt>
                <c:pt idx="14">
                  <c:v>85</c:v>
                </c:pt>
                <c:pt idx="15">
                  <c:v>80</c:v>
                </c:pt>
                <c:pt idx="16">
                  <c:v>80</c:v>
                </c:pt>
                <c:pt idx="17">
                  <c:v>56</c:v>
                </c:pt>
                <c:pt idx="18">
                  <c:v>83</c:v>
                </c:pt>
                <c:pt idx="19">
                  <c:v>79</c:v>
                </c:pt>
                <c:pt idx="20">
                  <c:v>50</c:v>
                </c:pt>
                <c:pt idx="21">
                  <c:v>76</c:v>
                </c:pt>
                <c:pt idx="22">
                  <c:v>79</c:v>
                </c:pt>
                <c:pt idx="23">
                  <c:v>74</c:v>
                </c:pt>
                <c:pt idx="24">
                  <c:v>75</c:v>
                </c:pt>
                <c:pt idx="25">
                  <c:v>84</c:v>
                </c:pt>
                <c:pt idx="26">
                  <c:v>75</c:v>
                </c:pt>
                <c:pt idx="27">
                  <c:v>83</c:v>
                </c:pt>
                <c:pt idx="28">
                  <c:v>75</c:v>
                </c:pt>
                <c:pt idx="29">
                  <c:v>83</c:v>
                </c:pt>
                <c:pt idx="30">
                  <c:v>72</c:v>
                </c:pt>
                <c:pt idx="31">
                  <c:v>79.5</c:v>
                </c:pt>
                <c:pt idx="32">
                  <c:v>77.599999999999994</c:v>
                </c:pt>
                <c:pt idx="33">
                  <c:v>80</c:v>
                </c:pt>
                <c:pt idx="34">
                  <c:v>71</c:v>
                </c:pt>
                <c:pt idx="35">
                  <c:v>79</c:v>
                </c:pt>
                <c:pt idx="36">
                  <c:v>68</c:v>
                </c:pt>
                <c:pt idx="37">
                  <c:v>73</c:v>
                </c:pt>
                <c:pt idx="38">
                  <c:v>75.3</c:v>
                </c:pt>
                <c:pt idx="39">
                  <c:v>67.7</c:v>
                </c:pt>
                <c:pt idx="40">
                  <c:v>59</c:v>
                </c:pt>
                <c:pt idx="41">
                  <c:v>72</c:v>
                </c:pt>
                <c:pt idx="42">
                  <c:v>68.3</c:v>
                </c:pt>
                <c:pt idx="43">
                  <c:v>67.400000000000006</c:v>
                </c:pt>
                <c:pt idx="44">
                  <c:v>66</c:v>
                </c:pt>
                <c:pt idx="45">
                  <c:v>67.400000000000006</c:v>
                </c:pt>
                <c:pt idx="46">
                  <c:v>65.400000000000006</c:v>
                </c:pt>
                <c:pt idx="47">
                  <c:v>73</c:v>
                </c:pt>
                <c:pt idx="48">
                  <c:v>72.7</c:v>
                </c:pt>
                <c:pt idx="49">
                  <c:v>68</c:v>
                </c:pt>
                <c:pt idx="50">
                  <c:v>72</c:v>
                </c:pt>
                <c:pt idx="51">
                  <c:v>70</c:v>
                </c:pt>
                <c:pt idx="52">
                  <c:v>71</c:v>
                </c:pt>
                <c:pt idx="53">
                  <c:v>79.5</c:v>
                </c:pt>
                <c:pt idx="54">
                  <c:v>81</c:v>
                </c:pt>
                <c:pt idx="55">
                  <c:v>66</c:v>
                </c:pt>
                <c:pt idx="56">
                  <c:v>66</c:v>
                </c:pt>
                <c:pt idx="57">
                  <c:v>64</c:v>
                </c:pt>
                <c:pt idx="58">
                  <c:v>44</c:v>
                </c:pt>
                <c:pt idx="59">
                  <c:v>69</c:v>
                </c:pt>
                <c:pt idx="60">
                  <c:v>42</c:v>
                </c:pt>
                <c:pt idx="61">
                  <c:v>45</c:v>
                </c:pt>
                <c:pt idx="62">
                  <c:v>45</c:v>
                </c:pt>
                <c:pt idx="63">
                  <c:v>50</c:v>
                </c:pt>
                <c:pt idx="64">
                  <c:v>37</c:v>
                </c:pt>
                <c:pt idx="65">
                  <c:v>45</c:v>
                </c:pt>
                <c:pt idx="66">
                  <c:v>45</c:v>
                </c:pt>
                <c:pt idx="67">
                  <c:v>46</c:v>
                </c:pt>
                <c:pt idx="68">
                  <c:v>45</c:v>
                </c:pt>
                <c:pt idx="69">
                  <c:v>42</c:v>
                </c:pt>
                <c:pt idx="70">
                  <c:v>44.5</c:v>
                </c:pt>
                <c:pt idx="71">
                  <c:v>45</c:v>
                </c:pt>
                <c:pt idx="72">
                  <c:v>43</c:v>
                </c:pt>
                <c:pt idx="73">
                  <c:v>41</c:v>
                </c:pt>
                <c:pt idx="74">
                  <c:v>22</c:v>
                </c:pt>
                <c:pt idx="75">
                  <c:v>42</c:v>
                </c:pt>
                <c:pt idx="76">
                  <c:v>24</c:v>
                </c:pt>
                <c:pt idx="77">
                  <c:v>39</c:v>
                </c:pt>
                <c:pt idx="78">
                  <c:v>46</c:v>
                </c:pt>
                <c:pt idx="79">
                  <c:v>44</c:v>
                </c:pt>
                <c:pt idx="80">
                  <c:v>51</c:v>
                </c:pt>
                <c:pt idx="81">
                  <c:v>48</c:v>
                </c:pt>
                <c:pt idx="82">
                  <c:v>55</c:v>
                </c:pt>
                <c:pt idx="83">
                  <c:v>48</c:v>
                </c:pt>
                <c:pt idx="84">
                  <c:v>55</c:v>
                </c:pt>
                <c:pt idx="85">
                  <c:v>54</c:v>
                </c:pt>
                <c:pt idx="86">
                  <c:v>45</c:v>
                </c:pt>
                <c:pt idx="87">
                  <c:v>53</c:v>
                </c:pt>
                <c:pt idx="88">
                  <c:v>53</c:v>
                </c:pt>
                <c:pt idx="89">
                  <c:v>51</c:v>
                </c:pt>
                <c:pt idx="90">
                  <c:v>34.5</c:v>
                </c:pt>
                <c:pt idx="91">
                  <c:v>44</c:v>
                </c:pt>
                <c:pt idx="92">
                  <c:v>41</c:v>
                </c:pt>
                <c:pt idx="93">
                  <c:v>38.700000000000003</c:v>
                </c:pt>
                <c:pt idx="94">
                  <c:v>40</c:v>
                </c:pt>
                <c:pt idx="95">
                  <c:v>32</c:v>
                </c:pt>
                <c:pt idx="96">
                  <c:v>28</c:v>
                </c:pt>
                <c:pt idx="97">
                  <c:v>25</c:v>
                </c:pt>
                <c:pt idx="98">
                  <c:v>21</c:v>
                </c:pt>
                <c:pt idx="99">
                  <c:v>25.5</c:v>
                </c:pt>
                <c:pt idx="100">
                  <c:v>21.3</c:v>
                </c:pt>
                <c:pt idx="101">
                  <c:v>24.5</c:v>
                </c:pt>
                <c:pt idx="102">
                  <c:v>23</c:v>
                </c:pt>
                <c:pt idx="103">
                  <c:v>23</c:v>
                </c:pt>
                <c:pt idx="104">
                  <c:v>31</c:v>
                </c:pt>
                <c:pt idx="105">
                  <c:v>90</c:v>
                </c:pt>
                <c:pt idx="106">
                  <c:v>90</c:v>
                </c:pt>
                <c:pt idx="107">
                  <c:v>90</c:v>
                </c:pt>
                <c:pt idx="108">
                  <c:v>91</c:v>
                </c:pt>
                <c:pt idx="109">
                  <c:v>81</c:v>
                </c:pt>
                <c:pt idx="110">
                  <c:v>79</c:v>
                </c:pt>
                <c:pt idx="111">
                  <c:v>72</c:v>
                </c:pt>
                <c:pt idx="112">
                  <c:v>72</c:v>
                </c:pt>
                <c:pt idx="113">
                  <c:v>69</c:v>
                </c:pt>
                <c:pt idx="114">
                  <c:v>73.599999999999994</c:v>
                </c:pt>
                <c:pt idx="115">
                  <c:v>64</c:v>
                </c:pt>
                <c:pt idx="116">
                  <c:v>65</c:v>
                </c:pt>
                <c:pt idx="117">
                  <c:v>73</c:v>
                </c:pt>
                <c:pt idx="118">
                  <c:v>64</c:v>
                </c:pt>
                <c:pt idx="119">
                  <c:v>58</c:v>
                </c:pt>
                <c:pt idx="120">
                  <c:v>68</c:v>
                </c:pt>
                <c:pt idx="121">
                  <c:v>63.5</c:v>
                </c:pt>
                <c:pt idx="122">
                  <c:v>63</c:v>
                </c:pt>
                <c:pt idx="123">
                  <c:v>73</c:v>
                </c:pt>
                <c:pt idx="124">
                  <c:v>60.05</c:v>
                </c:pt>
                <c:pt idx="125">
                  <c:v>63</c:v>
                </c:pt>
                <c:pt idx="126">
                  <c:v>56.7</c:v>
                </c:pt>
                <c:pt idx="127">
                  <c:v>59</c:v>
                </c:pt>
                <c:pt idx="128">
                  <c:v>50</c:v>
                </c:pt>
                <c:pt idx="129">
                  <c:v>44.4</c:v>
                </c:pt>
                <c:pt idx="130">
                  <c:v>64</c:v>
                </c:pt>
                <c:pt idx="131">
                  <c:v>76</c:v>
                </c:pt>
                <c:pt idx="132">
                  <c:v>74</c:v>
                </c:pt>
                <c:pt idx="133">
                  <c:v>55</c:v>
                </c:pt>
                <c:pt idx="134">
                  <c:v>55</c:v>
                </c:pt>
                <c:pt idx="135">
                  <c:v>55</c:v>
                </c:pt>
                <c:pt idx="136">
                  <c:v>51</c:v>
                </c:pt>
                <c:pt idx="137">
                  <c:v>20</c:v>
                </c:pt>
                <c:pt idx="138">
                  <c:v>15</c:v>
                </c:pt>
                <c:pt idx="139">
                  <c:v>39</c:v>
                </c:pt>
                <c:pt idx="140">
                  <c:v>47.5</c:v>
                </c:pt>
                <c:pt idx="141">
                  <c:v>45</c:v>
                </c:pt>
                <c:pt idx="142">
                  <c:v>49</c:v>
                </c:pt>
                <c:pt idx="143">
                  <c:v>48</c:v>
                </c:pt>
                <c:pt idx="144">
                  <c:v>52</c:v>
                </c:pt>
                <c:pt idx="145">
                  <c:v>50</c:v>
                </c:pt>
                <c:pt idx="146">
                  <c:v>53</c:v>
                </c:pt>
                <c:pt idx="147">
                  <c:v>56</c:v>
                </c:pt>
                <c:pt idx="148">
                  <c:v>56</c:v>
                </c:pt>
                <c:pt idx="149">
                  <c:v>58</c:v>
                </c:pt>
                <c:pt idx="150">
                  <c:v>55</c:v>
                </c:pt>
                <c:pt idx="151">
                  <c:v>54</c:v>
                </c:pt>
                <c:pt idx="152">
                  <c:v>54</c:v>
                </c:pt>
                <c:pt idx="153">
                  <c:v>54</c:v>
                </c:pt>
                <c:pt idx="154">
                  <c:v>54</c:v>
                </c:pt>
                <c:pt idx="155">
                  <c:v>54</c:v>
                </c:pt>
                <c:pt idx="156">
                  <c:v>53</c:v>
                </c:pt>
                <c:pt idx="157">
                  <c:v>54</c:v>
                </c:pt>
                <c:pt idx="158">
                  <c:v>54</c:v>
                </c:pt>
                <c:pt idx="159">
                  <c:v>74</c:v>
                </c:pt>
                <c:pt idx="160">
                  <c:v>77</c:v>
                </c:pt>
                <c:pt idx="161">
                  <c:v>75</c:v>
                </c:pt>
                <c:pt idx="162">
                  <c:v>75</c:v>
                </c:pt>
                <c:pt idx="163">
                  <c:v>68</c:v>
                </c:pt>
                <c:pt idx="164">
                  <c:v>75</c:v>
                </c:pt>
                <c:pt idx="165">
                  <c:v>69</c:v>
                </c:pt>
                <c:pt idx="166">
                  <c:v>70</c:v>
                </c:pt>
                <c:pt idx="167">
                  <c:v>75</c:v>
                </c:pt>
                <c:pt idx="168">
                  <c:v>67</c:v>
                </c:pt>
                <c:pt idx="169">
                  <c:v>73</c:v>
                </c:pt>
                <c:pt idx="170">
                  <c:v>74</c:v>
                </c:pt>
                <c:pt idx="171">
                  <c:v>73</c:v>
                </c:pt>
                <c:pt idx="172">
                  <c:v>70</c:v>
                </c:pt>
                <c:pt idx="173">
                  <c:v>72</c:v>
                </c:pt>
                <c:pt idx="174">
                  <c:v>73</c:v>
                </c:pt>
                <c:pt idx="175">
                  <c:v>71</c:v>
                </c:pt>
                <c:pt idx="176">
                  <c:v>73</c:v>
                </c:pt>
                <c:pt idx="177">
                  <c:v>69</c:v>
                </c:pt>
                <c:pt idx="178">
                  <c:v>67</c:v>
                </c:pt>
                <c:pt idx="179">
                  <c:v>69</c:v>
                </c:pt>
                <c:pt idx="180">
                  <c:v>68</c:v>
                </c:pt>
                <c:pt idx="181">
                  <c:v>58</c:v>
                </c:pt>
                <c:pt idx="182">
                  <c:v>55</c:v>
                </c:pt>
                <c:pt idx="183">
                  <c:v>55</c:v>
                </c:pt>
                <c:pt idx="184">
                  <c:v>74</c:v>
                </c:pt>
                <c:pt idx="185">
                  <c:v>74</c:v>
                </c:pt>
                <c:pt idx="186">
                  <c:v>69</c:v>
                </c:pt>
                <c:pt idx="187">
                  <c:v>73</c:v>
                </c:pt>
                <c:pt idx="188">
                  <c:v>72</c:v>
                </c:pt>
                <c:pt idx="189">
                  <c:v>73</c:v>
                </c:pt>
                <c:pt idx="190">
                  <c:v>71</c:v>
                </c:pt>
                <c:pt idx="191">
                  <c:v>71</c:v>
                </c:pt>
                <c:pt idx="192">
                  <c:v>69</c:v>
                </c:pt>
                <c:pt idx="193">
                  <c:v>69</c:v>
                </c:pt>
                <c:pt idx="194">
                  <c:v>65</c:v>
                </c:pt>
                <c:pt idx="195">
                  <c:v>65</c:v>
                </c:pt>
                <c:pt idx="196">
                  <c:v>65</c:v>
                </c:pt>
                <c:pt idx="197">
                  <c:v>75</c:v>
                </c:pt>
                <c:pt idx="198">
                  <c:v>64</c:v>
                </c:pt>
                <c:pt idx="199">
                  <c:v>59</c:v>
                </c:pt>
                <c:pt idx="200">
                  <c:v>55</c:v>
                </c:pt>
                <c:pt idx="201">
                  <c:v>62</c:v>
                </c:pt>
                <c:pt idx="202">
                  <c:v>65</c:v>
                </c:pt>
                <c:pt idx="203">
                  <c:v>69</c:v>
                </c:pt>
                <c:pt idx="204">
                  <c:v>67</c:v>
                </c:pt>
                <c:pt idx="205">
                  <c:v>70</c:v>
                </c:pt>
                <c:pt idx="206">
                  <c:v>72</c:v>
                </c:pt>
                <c:pt idx="207">
                  <c:v>65</c:v>
                </c:pt>
                <c:pt idx="208">
                  <c:v>62</c:v>
                </c:pt>
                <c:pt idx="209">
                  <c:v>61</c:v>
                </c:pt>
                <c:pt idx="210">
                  <c:v>66</c:v>
                </c:pt>
                <c:pt idx="211">
                  <c:v>62</c:v>
                </c:pt>
                <c:pt idx="212">
                  <c:v>65</c:v>
                </c:pt>
                <c:pt idx="213">
                  <c:v>65</c:v>
                </c:pt>
                <c:pt idx="214">
                  <c:v>64</c:v>
                </c:pt>
                <c:pt idx="215">
                  <c:v>65</c:v>
                </c:pt>
                <c:pt idx="216">
                  <c:v>70</c:v>
                </c:pt>
                <c:pt idx="217">
                  <c:v>63</c:v>
                </c:pt>
                <c:pt idx="218">
                  <c:v>69</c:v>
                </c:pt>
                <c:pt idx="219">
                  <c:v>54</c:v>
                </c:pt>
                <c:pt idx="220">
                  <c:v>55</c:v>
                </c:pt>
                <c:pt idx="221">
                  <c:v>67.5</c:v>
                </c:pt>
                <c:pt idx="222">
                  <c:v>64.8</c:v>
                </c:pt>
                <c:pt idx="223">
                  <c:v>67.599999999999994</c:v>
                </c:pt>
                <c:pt idx="224">
                  <c:v>63.3</c:v>
                </c:pt>
                <c:pt idx="225">
                  <c:v>63.3</c:v>
                </c:pt>
                <c:pt idx="226">
                  <c:v>66.8</c:v>
                </c:pt>
                <c:pt idx="227">
                  <c:v>66.8</c:v>
                </c:pt>
                <c:pt idx="228">
                  <c:v>67.3</c:v>
                </c:pt>
                <c:pt idx="229">
                  <c:v>65.599999999999994</c:v>
                </c:pt>
                <c:pt idx="230">
                  <c:v>65.599999999999994</c:v>
                </c:pt>
                <c:pt idx="231">
                  <c:v>74</c:v>
                </c:pt>
                <c:pt idx="232">
                  <c:v>76.7</c:v>
                </c:pt>
                <c:pt idx="233">
                  <c:v>66</c:v>
                </c:pt>
                <c:pt idx="234">
                  <c:v>66</c:v>
                </c:pt>
                <c:pt idx="235">
                  <c:v>68</c:v>
                </c:pt>
                <c:pt idx="236">
                  <c:v>68</c:v>
                </c:pt>
                <c:pt idx="237">
                  <c:v>71.2</c:v>
                </c:pt>
                <c:pt idx="238">
                  <c:v>62.5</c:v>
                </c:pt>
                <c:pt idx="239">
                  <c:v>72</c:v>
                </c:pt>
                <c:pt idx="240">
                  <c:v>72.5</c:v>
                </c:pt>
                <c:pt idx="241">
                  <c:v>72.5</c:v>
                </c:pt>
                <c:pt idx="242">
                  <c:v>72.3</c:v>
                </c:pt>
                <c:pt idx="243">
                  <c:v>71.5</c:v>
                </c:pt>
                <c:pt idx="244">
                  <c:v>70</c:v>
                </c:pt>
                <c:pt idx="245">
                  <c:v>66</c:v>
                </c:pt>
                <c:pt idx="246">
                  <c:v>71</c:v>
                </c:pt>
                <c:pt idx="247">
                  <c:v>71</c:v>
                </c:pt>
                <c:pt idx="248">
                  <c:v>75.2</c:v>
                </c:pt>
                <c:pt idx="249">
                  <c:v>70.3</c:v>
                </c:pt>
                <c:pt idx="250">
                  <c:v>68.3</c:v>
                </c:pt>
                <c:pt idx="251">
                  <c:v>68</c:v>
                </c:pt>
                <c:pt idx="252">
                  <c:v>72.8</c:v>
                </c:pt>
                <c:pt idx="253">
                  <c:v>72.099999999999994</c:v>
                </c:pt>
                <c:pt idx="254">
                  <c:v>74.099999999999994</c:v>
                </c:pt>
                <c:pt idx="255">
                  <c:v>74.099999999999994</c:v>
                </c:pt>
                <c:pt idx="256">
                  <c:v>74.099999999999994</c:v>
                </c:pt>
                <c:pt idx="257">
                  <c:v>74.099999999999994</c:v>
                </c:pt>
                <c:pt idx="258">
                  <c:v>71</c:v>
                </c:pt>
                <c:pt idx="259">
                  <c:v>71</c:v>
                </c:pt>
                <c:pt idx="260">
                  <c:v>63</c:v>
                </c:pt>
                <c:pt idx="261">
                  <c:v>64.8</c:v>
                </c:pt>
                <c:pt idx="262">
                  <c:v>62.5</c:v>
                </c:pt>
                <c:pt idx="263">
                  <c:v>68.900000000000006</c:v>
                </c:pt>
                <c:pt idx="264">
                  <c:v>74.099999999999994</c:v>
                </c:pt>
                <c:pt idx="265">
                  <c:v>83.3</c:v>
                </c:pt>
                <c:pt idx="266">
                  <c:v>84.3</c:v>
                </c:pt>
                <c:pt idx="267">
                  <c:v>84.3</c:v>
                </c:pt>
                <c:pt idx="268">
                  <c:v>81</c:v>
                </c:pt>
                <c:pt idx="269">
                  <c:v>81</c:v>
                </c:pt>
                <c:pt idx="270">
                  <c:v>77.7</c:v>
                </c:pt>
                <c:pt idx="271">
                  <c:v>74</c:v>
                </c:pt>
                <c:pt idx="272">
                  <c:v>74</c:v>
                </c:pt>
                <c:pt idx="273">
                  <c:v>79.7</c:v>
                </c:pt>
                <c:pt idx="274">
                  <c:v>78.5</c:v>
                </c:pt>
                <c:pt idx="275">
                  <c:v>78.2</c:v>
                </c:pt>
                <c:pt idx="276">
                  <c:v>75.2</c:v>
                </c:pt>
                <c:pt idx="277">
                  <c:v>77.099999999999994</c:v>
                </c:pt>
                <c:pt idx="278">
                  <c:v>70.5</c:v>
                </c:pt>
                <c:pt idx="279">
                  <c:v>70.400000000000006</c:v>
                </c:pt>
                <c:pt idx="280">
                  <c:v>69.3</c:v>
                </c:pt>
                <c:pt idx="281">
                  <c:v>69.2</c:v>
                </c:pt>
                <c:pt idx="282">
                  <c:v>67.400000000000006</c:v>
                </c:pt>
                <c:pt idx="283">
                  <c:v>78.400000000000006</c:v>
                </c:pt>
                <c:pt idx="284">
                  <c:v>74.400000000000006</c:v>
                </c:pt>
                <c:pt idx="285">
                  <c:v>71.599999999999994</c:v>
                </c:pt>
                <c:pt idx="286">
                  <c:v>69.8</c:v>
                </c:pt>
                <c:pt idx="287">
                  <c:v>63.1</c:v>
                </c:pt>
                <c:pt idx="288">
                  <c:v>69</c:v>
                </c:pt>
                <c:pt idx="289">
                  <c:v>62.5</c:v>
                </c:pt>
                <c:pt idx="290">
                  <c:v>62.9</c:v>
                </c:pt>
                <c:pt idx="291">
                  <c:v>60.4</c:v>
                </c:pt>
                <c:pt idx="292">
                  <c:v>60.4</c:v>
                </c:pt>
                <c:pt idx="293">
                  <c:v>58</c:v>
                </c:pt>
                <c:pt idx="294">
                  <c:v>56</c:v>
                </c:pt>
                <c:pt idx="295">
                  <c:v>57.8</c:v>
                </c:pt>
                <c:pt idx="296">
                  <c:v>70</c:v>
                </c:pt>
                <c:pt idx="297">
                  <c:v>65.7</c:v>
                </c:pt>
                <c:pt idx="298">
                  <c:v>70.7</c:v>
                </c:pt>
                <c:pt idx="299">
                  <c:v>69.400000000000006</c:v>
                </c:pt>
                <c:pt idx="300">
                  <c:v>67.8</c:v>
                </c:pt>
                <c:pt idx="301">
                  <c:v>61.8</c:v>
                </c:pt>
                <c:pt idx="302">
                  <c:v>64.099999999999994</c:v>
                </c:pt>
                <c:pt idx="303">
                  <c:v>64.099999999999994</c:v>
                </c:pt>
                <c:pt idx="304">
                  <c:v>66.400000000000006</c:v>
                </c:pt>
                <c:pt idx="305">
                  <c:v>61.2</c:v>
                </c:pt>
                <c:pt idx="306">
                  <c:v>64.2</c:v>
                </c:pt>
                <c:pt idx="307">
                  <c:v>62</c:v>
                </c:pt>
                <c:pt idx="308">
                  <c:v>66.099999999999994</c:v>
                </c:pt>
                <c:pt idx="309">
                  <c:v>62.5</c:v>
                </c:pt>
                <c:pt idx="310">
                  <c:v>63.9</c:v>
                </c:pt>
                <c:pt idx="311">
                  <c:v>60.8</c:v>
                </c:pt>
                <c:pt idx="312">
                  <c:v>64.3</c:v>
                </c:pt>
                <c:pt idx="313">
                  <c:v>62.5</c:v>
                </c:pt>
                <c:pt idx="314">
                  <c:v>59.5</c:v>
                </c:pt>
                <c:pt idx="315">
                  <c:v>54.3</c:v>
                </c:pt>
                <c:pt idx="316">
                  <c:v>53.1</c:v>
                </c:pt>
                <c:pt idx="317">
                  <c:v>53.1</c:v>
                </c:pt>
                <c:pt idx="318">
                  <c:v>49.7</c:v>
                </c:pt>
                <c:pt idx="319">
                  <c:v>49.3</c:v>
                </c:pt>
                <c:pt idx="320">
                  <c:v>50.1</c:v>
                </c:pt>
                <c:pt idx="321">
                  <c:v>50.1</c:v>
                </c:pt>
                <c:pt idx="322">
                  <c:v>48.6</c:v>
                </c:pt>
                <c:pt idx="323">
                  <c:v>48</c:v>
                </c:pt>
                <c:pt idx="324">
                  <c:v>49.2</c:v>
                </c:pt>
                <c:pt idx="325">
                  <c:v>49.2</c:v>
                </c:pt>
                <c:pt idx="326">
                  <c:v>50.5</c:v>
                </c:pt>
                <c:pt idx="327">
                  <c:v>49.1</c:v>
                </c:pt>
                <c:pt idx="328">
                  <c:v>50.3</c:v>
                </c:pt>
                <c:pt idx="329">
                  <c:v>45.6</c:v>
                </c:pt>
                <c:pt idx="330">
                  <c:v>47.7</c:v>
                </c:pt>
                <c:pt idx="331">
                  <c:v>43.3</c:v>
                </c:pt>
                <c:pt idx="332">
                  <c:v>44</c:v>
                </c:pt>
                <c:pt idx="333">
                  <c:v>41.8</c:v>
                </c:pt>
                <c:pt idx="334">
                  <c:v>47.7</c:v>
                </c:pt>
                <c:pt idx="335">
                  <c:v>48.5</c:v>
                </c:pt>
                <c:pt idx="336">
                  <c:v>67.2</c:v>
                </c:pt>
                <c:pt idx="337">
                  <c:v>70.099999999999994</c:v>
                </c:pt>
                <c:pt idx="338">
                  <c:v>62.5</c:v>
                </c:pt>
                <c:pt idx="339">
                  <c:v>59.3</c:v>
                </c:pt>
                <c:pt idx="340">
                  <c:v>56.9</c:v>
                </c:pt>
                <c:pt idx="341">
                  <c:v>61.1</c:v>
                </c:pt>
                <c:pt idx="342">
                  <c:v>66.400000000000006</c:v>
                </c:pt>
                <c:pt idx="343">
                  <c:v>65.3</c:v>
                </c:pt>
                <c:pt idx="344">
                  <c:v>63</c:v>
                </c:pt>
                <c:pt idx="345">
                  <c:v>59.1</c:v>
                </c:pt>
                <c:pt idx="346">
                  <c:v>59.6</c:v>
                </c:pt>
                <c:pt idx="347">
                  <c:v>59.7</c:v>
                </c:pt>
                <c:pt idx="348">
                  <c:v>60.1</c:v>
                </c:pt>
                <c:pt idx="349">
                  <c:v>65.900000000000006</c:v>
                </c:pt>
                <c:pt idx="350">
                  <c:v>62.1</c:v>
                </c:pt>
                <c:pt idx="351">
                  <c:v>60.4</c:v>
                </c:pt>
                <c:pt idx="352">
                  <c:v>58.4</c:v>
                </c:pt>
                <c:pt idx="353">
                  <c:v>58</c:v>
                </c:pt>
                <c:pt idx="354">
                  <c:v>54</c:v>
                </c:pt>
                <c:pt idx="355">
                  <c:v>58.6</c:v>
                </c:pt>
                <c:pt idx="356">
                  <c:v>53.8</c:v>
                </c:pt>
                <c:pt idx="357">
                  <c:v>53.8</c:v>
                </c:pt>
                <c:pt idx="358">
                  <c:v>64.7</c:v>
                </c:pt>
                <c:pt idx="359">
                  <c:v>64.900000000000006</c:v>
                </c:pt>
                <c:pt idx="360">
                  <c:v>63.9</c:v>
                </c:pt>
                <c:pt idx="361">
                  <c:v>64</c:v>
                </c:pt>
                <c:pt idx="362">
                  <c:v>63.1</c:v>
                </c:pt>
                <c:pt idx="363">
                  <c:v>67.900000000000006</c:v>
                </c:pt>
                <c:pt idx="364">
                  <c:v>70.2</c:v>
                </c:pt>
                <c:pt idx="365">
                  <c:v>68</c:v>
                </c:pt>
                <c:pt idx="366">
                  <c:v>69.099999999999994</c:v>
                </c:pt>
                <c:pt idx="367">
                  <c:v>69.599999999999994</c:v>
                </c:pt>
                <c:pt idx="368">
                  <c:v>68.8</c:v>
                </c:pt>
                <c:pt idx="369">
                  <c:v>69.3</c:v>
                </c:pt>
                <c:pt idx="370">
                  <c:v>68.8</c:v>
                </c:pt>
                <c:pt idx="371">
                  <c:v>67.3</c:v>
                </c:pt>
                <c:pt idx="372">
                  <c:v>64.8</c:v>
                </c:pt>
                <c:pt idx="373">
                  <c:v>68.400000000000006</c:v>
                </c:pt>
                <c:pt idx="374">
                  <c:v>66.2</c:v>
                </c:pt>
                <c:pt idx="375">
                  <c:v>65.8</c:v>
                </c:pt>
                <c:pt idx="376">
                  <c:v>66.400000000000006</c:v>
                </c:pt>
                <c:pt idx="377">
                  <c:v>67.2</c:v>
                </c:pt>
                <c:pt idx="378">
                  <c:v>63</c:v>
                </c:pt>
                <c:pt idx="379">
                  <c:v>61.8</c:v>
                </c:pt>
                <c:pt idx="380">
                  <c:v>60.3</c:v>
                </c:pt>
                <c:pt idx="381">
                  <c:v>62.3</c:v>
                </c:pt>
                <c:pt idx="382">
                  <c:v>59.8</c:v>
                </c:pt>
                <c:pt idx="383">
                  <c:v>61.8</c:v>
                </c:pt>
                <c:pt idx="384">
                  <c:v>59</c:v>
                </c:pt>
                <c:pt idx="385">
                  <c:v>58</c:v>
                </c:pt>
                <c:pt idx="386">
                  <c:v>58.6</c:v>
                </c:pt>
                <c:pt idx="387">
                  <c:v>61.3</c:v>
                </c:pt>
                <c:pt idx="388">
                  <c:v>60</c:v>
                </c:pt>
                <c:pt idx="389">
                  <c:v>56.8</c:v>
                </c:pt>
                <c:pt idx="390">
                  <c:v>56.8</c:v>
                </c:pt>
              </c:numCache>
            </c:numRef>
          </c:yVal>
          <c:smooth val="0"/>
        </c:ser>
        <c:ser>
          <c:idx val="1"/>
          <c:order val="1"/>
          <c:spPr>
            <a:ln w="28575">
              <a:noFill/>
            </a:ln>
          </c:spPr>
          <c:marker>
            <c:symbol val="square"/>
            <c:size val="5"/>
            <c:spPr>
              <a:solidFill>
                <a:srgbClr val="FF00FF"/>
              </a:solidFill>
              <a:ln>
                <a:solidFill>
                  <a:srgbClr val="FF00FF"/>
                </a:solidFill>
                <a:prstDash val="solid"/>
              </a:ln>
            </c:spPr>
          </c:marker>
          <c:yVal>
            <c:numRef>
              <c:f>data!$B$5:$B$26</c:f>
              <c:numCache>
                <c:formatCode>h:mm</c:formatCode>
                <c:ptCount val="22"/>
                <c:pt idx="0">
                  <c:v>0.39583333333333331</c:v>
                </c:pt>
                <c:pt idx="1">
                  <c:v>0.40625</c:v>
                </c:pt>
                <c:pt idx="2">
                  <c:v>0.40625</c:v>
                </c:pt>
                <c:pt idx="3">
                  <c:v>0.41666666666666696</c:v>
                </c:pt>
                <c:pt idx="4">
                  <c:v>0.41666666666666696</c:v>
                </c:pt>
                <c:pt idx="5">
                  <c:v>0.55555555555555569</c:v>
                </c:pt>
                <c:pt idx="6">
                  <c:v>0.41666666666666696</c:v>
                </c:pt>
                <c:pt idx="7">
                  <c:v>0.41666666666666696</c:v>
                </c:pt>
                <c:pt idx="8">
                  <c:v>0.41666666666666696</c:v>
                </c:pt>
                <c:pt idx="9">
                  <c:v>0.41666666666666696</c:v>
                </c:pt>
                <c:pt idx="10">
                  <c:v>0.41666666666666696</c:v>
                </c:pt>
                <c:pt idx="11">
                  <c:v>0.41666666666666696</c:v>
                </c:pt>
                <c:pt idx="12">
                  <c:v>0.41666666666666696</c:v>
                </c:pt>
                <c:pt idx="13">
                  <c:v>0.41666666666666696</c:v>
                </c:pt>
                <c:pt idx="14">
                  <c:v>0.41666666666666696</c:v>
                </c:pt>
                <c:pt idx="15">
                  <c:v>0.41666666666666696</c:v>
                </c:pt>
                <c:pt idx="16">
                  <c:v>0.39583333333333331</c:v>
                </c:pt>
                <c:pt idx="17">
                  <c:v>0.39583333333333331</c:v>
                </c:pt>
                <c:pt idx="18">
                  <c:v>0.41666666666666696</c:v>
                </c:pt>
                <c:pt idx="19">
                  <c:v>0.41666666666666696</c:v>
                </c:pt>
                <c:pt idx="20">
                  <c:v>0.41666666666666696</c:v>
                </c:pt>
                <c:pt idx="21">
                  <c:v>0.4166666666666669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0639360"/>
        <c:axId val="93406720"/>
      </c:scatterChart>
      <c:valAx>
        <c:axId val="90639360"/>
        <c:scaling>
          <c:orientation val="minMax"/>
          <c:min val="39783"/>
        </c:scaling>
        <c:delete val="0"/>
        <c:axPos val="b"/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fr-FR"/>
                  <a:t>date</a:t>
                </a:r>
              </a:p>
            </c:rich>
          </c:tx>
          <c:layout>
            <c:manualLayout>
              <c:xMode val="edge"/>
              <c:yMode val="edge"/>
              <c:x val="0.49409325780288177"/>
              <c:y val="0.96004133221308863"/>
            </c:manualLayout>
          </c:layout>
          <c:overlay val="0"/>
          <c:spPr>
            <a:noFill/>
            <a:ln w="25400">
              <a:noFill/>
            </a:ln>
          </c:spPr>
        </c:title>
        <c:numFmt formatCode="m/d/yyyy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93406720"/>
        <c:crosses val="autoZero"/>
        <c:crossBetween val="midCat"/>
      </c:valAx>
      <c:valAx>
        <c:axId val="93406720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fr-FR"/>
                  <a:t>energie (microJ)</a:t>
                </a:r>
              </a:p>
            </c:rich>
          </c:tx>
          <c:layout>
            <c:manualLayout>
              <c:xMode val="edge"/>
              <c:yMode val="edge"/>
              <c:x val="0"/>
              <c:y val="0.41858066117653625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fr-FR"/>
          </a:p>
        </c:txPr>
        <c:crossAx val="90639360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 w="25400">
      <a:solidFill>
        <a:schemeClr val="tx1"/>
      </a:solidFill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fr-FR"/>
    </a:p>
  </c:txPr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51302</cdr:x>
      <cdr:y>0.65625</cdr:y>
    </cdr:from>
    <cdr:to>
      <cdr:x>0.94711</cdr:x>
      <cdr:y>0.82342</cdr:y>
    </cdr:to>
    <cdr:sp macro="" textlink="">
      <cdr:nvSpPr>
        <cdr:cNvPr id="3" name="Rectangle à coins arrondis 2"/>
        <cdr:cNvSpPr/>
      </cdr:nvSpPr>
      <cdr:spPr>
        <a:xfrm xmlns:a="http://schemas.openxmlformats.org/drawingml/2006/main">
          <a:off x="3744416" y="3024336"/>
          <a:ext cx="3168352" cy="770384"/>
        </a:xfrm>
        <a:prstGeom xmlns:a="http://schemas.openxmlformats.org/drawingml/2006/main" prst="roundRect">
          <a:avLst/>
        </a:prstGeom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r>
            <a:rPr lang="fr-FR" sz="1100" b="1" dirty="0" smtClean="0">
              <a:latin typeface="Times New Roman" pitchFamily="18" charset="0"/>
              <a:cs typeface="Times New Roman" pitchFamily="18" charset="0"/>
            </a:rPr>
            <a:t>01/2008-retout laser après réparation</a:t>
          </a:r>
        </a:p>
        <a:p xmlns:a="http://schemas.openxmlformats.org/drawingml/2006/main">
          <a:r>
            <a:rPr lang="fr-FR" sz="1100" b="1" dirty="0" smtClean="0">
              <a:latin typeface="Times New Roman" pitchFamily="18" charset="0"/>
              <a:cs typeface="Times New Roman" pitchFamily="18" charset="0"/>
            </a:rPr>
            <a:t>02/2010-cristaux </a:t>
          </a:r>
          <a:r>
            <a:rPr lang="fr-FR" sz="1100" b="1" dirty="0" err="1" smtClean="0">
              <a:latin typeface="Times New Roman" pitchFamily="18" charset="0"/>
              <a:cs typeface="Times New Roman" pitchFamily="18" charset="0"/>
            </a:rPr>
            <a:t>Pockels</a:t>
          </a:r>
          <a:r>
            <a:rPr lang="fr-FR" sz="1100" b="1" dirty="0" smtClean="0">
              <a:latin typeface="Times New Roman" pitchFamily="18" charset="0"/>
              <a:cs typeface="Times New Roman" pitchFamily="18" charset="0"/>
            </a:rPr>
            <a:t>, 2</a:t>
          </a:r>
          <a:r>
            <a:rPr lang="el-GR" sz="1100" b="1" dirty="0" smtClean="0">
              <a:latin typeface="Times New Roman" pitchFamily="18" charset="0"/>
              <a:cs typeface="Times New Roman" pitchFamily="18" charset="0"/>
            </a:rPr>
            <a:t>ω</a:t>
          </a:r>
          <a:r>
            <a:rPr lang="fr-FR" sz="1100" b="1" dirty="0" smtClean="0">
              <a:latin typeface="Times New Roman" pitchFamily="18" charset="0"/>
              <a:cs typeface="Times New Roman" pitchFamily="18" charset="0"/>
            </a:rPr>
            <a:t>, 4</a:t>
          </a:r>
          <a:r>
            <a:rPr lang="el-GR" sz="1100" b="1" dirty="0" smtClean="0">
              <a:latin typeface="Times New Roman" pitchFamily="18" charset="0"/>
              <a:cs typeface="Times New Roman" pitchFamily="18" charset="0"/>
            </a:rPr>
            <a:t>ω</a:t>
          </a:r>
          <a:r>
            <a:rPr lang="fr-FR" sz="1100" b="1" dirty="0" smtClean="0">
              <a:latin typeface="Times New Roman" pitchFamily="18" charset="0"/>
              <a:cs typeface="Times New Roman" pitchFamily="18" charset="0"/>
            </a:rPr>
            <a:t>, TEC</a:t>
          </a:r>
        </a:p>
        <a:p xmlns:a="http://schemas.openxmlformats.org/drawingml/2006/main">
          <a:r>
            <a:rPr lang="fr-FR" sz="1100" b="1" dirty="0" smtClean="0">
              <a:latin typeface="Times New Roman" pitchFamily="18" charset="0"/>
              <a:cs typeface="Times New Roman" pitchFamily="18" charset="0"/>
            </a:rPr>
            <a:t>10/2010-alimentation, contrôleur du TEC</a:t>
          </a:r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6682EA-44B2-4B26-8270-B94EE3C9119E}" type="datetimeFigureOut">
              <a:rPr lang="fr-FR" smtClean="0"/>
              <a:pPr/>
              <a:t>29/01/2013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5192E0-341E-47C0-90A0-9DF1A64BFC89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657317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8A3AC3-2939-451A-BB3A-336B690159E2}" type="datetimeFigureOut">
              <a:rPr lang="fr-FR" smtClean="0"/>
              <a:pPr/>
              <a:t>29/01/20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FC7E6-79BC-48F8-8C86-72F9DE99D7F5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331533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8A3AC3-2939-451A-BB3A-336B690159E2}" type="datetimeFigureOut">
              <a:rPr lang="fr-FR" smtClean="0"/>
              <a:pPr/>
              <a:t>29/01/20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FC7E6-79BC-48F8-8C86-72F9DE99D7F5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586114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8A3AC3-2939-451A-BB3A-336B690159E2}" type="datetimeFigureOut">
              <a:rPr lang="fr-FR" smtClean="0"/>
              <a:pPr/>
              <a:t>29/01/20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FC7E6-79BC-48F8-8C86-72F9DE99D7F5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997118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8A3AC3-2939-451A-BB3A-336B690159E2}" type="datetimeFigureOut">
              <a:rPr lang="fr-FR" smtClean="0"/>
              <a:pPr/>
              <a:t>29/01/20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FC7E6-79BC-48F8-8C86-72F9DE99D7F5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476251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8A3AC3-2939-451A-BB3A-336B690159E2}" type="datetimeFigureOut">
              <a:rPr lang="fr-FR" smtClean="0"/>
              <a:pPr/>
              <a:t>29/01/20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FC7E6-79BC-48F8-8C86-72F9DE99D7F5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357513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8A3AC3-2939-451A-BB3A-336B690159E2}" type="datetimeFigureOut">
              <a:rPr lang="fr-FR" smtClean="0"/>
              <a:pPr/>
              <a:t>29/01/2013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FC7E6-79BC-48F8-8C86-72F9DE99D7F5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128294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8A3AC3-2939-451A-BB3A-336B690159E2}" type="datetimeFigureOut">
              <a:rPr lang="fr-FR" smtClean="0"/>
              <a:pPr/>
              <a:t>29/01/2013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FC7E6-79BC-48F8-8C86-72F9DE99D7F5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588995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8A3AC3-2939-451A-BB3A-336B690159E2}" type="datetimeFigureOut">
              <a:rPr lang="fr-FR" smtClean="0"/>
              <a:pPr/>
              <a:t>29/01/2013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FC7E6-79BC-48F8-8C86-72F9DE99D7F5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647429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8A3AC3-2939-451A-BB3A-336B690159E2}" type="datetimeFigureOut">
              <a:rPr lang="fr-FR" smtClean="0"/>
              <a:pPr/>
              <a:t>29/01/2013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FC7E6-79BC-48F8-8C86-72F9DE99D7F5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955149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8A3AC3-2939-451A-BB3A-336B690159E2}" type="datetimeFigureOut">
              <a:rPr lang="fr-FR" smtClean="0"/>
              <a:pPr/>
              <a:t>29/01/2013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FC7E6-79BC-48F8-8C86-72F9DE99D7F5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346743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8A3AC3-2939-451A-BB3A-336B690159E2}" type="datetimeFigureOut">
              <a:rPr lang="fr-FR" smtClean="0"/>
              <a:pPr/>
              <a:t>29/01/2013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FC7E6-79BC-48F8-8C86-72F9DE99D7F5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488231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8A3AC3-2939-451A-BB3A-336B690159E2}" type="datetimeFigureOut">
              <a:rPr lang="fr-FR" smtClean="0"/>
              <a:pPr/>
              <a:t>29/01/20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5FC7E6-79BC-48F8-8C86-72F9DE99D7F5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1111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jpeg"/><Relationship Id="rId5" Type="http://schemas.openxmlformats.org/officeDocument/2006/relationships/image" Target="../media/image2.jpeg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jpeg"/><Relationship Id="rId5" Type="http://schemas.openxmlformats.org/officeDocument/2006/relationships/image" Target="../media/image2.jpe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.jpeg"/><Relationship Id="rId5" Type="http://schemas.openxmlformats.org/officeDocument/2006/relationships/image" Target="../media/image2.jpe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oleObject" Target="../embeddings/Feuille_Microsoft_Excel_97-20031.xls"/><Relationship Id="rId7" Type="http://schemas.openxmlformats.org/officeDocument/2006/relationships/image" Target="../media/image13.gi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5" Type="http://schemas.openxmlformats.org/officeDocument/2006/relationships/oleObject" Target="../embeddings/Feuille_Microsoft_Excel_97-20032.xls"/><Relationship Id="rId4" Type="http://schemas.openxmlformats.org/officeDocument/2006/relationships/image" Target="../media/image11.emf"/><Relationship Id="rId9" Type="http://schemas.openxmlformats.org/officeDocument/2006/relationships/image" Target="../media/image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259632" y="260648"/>
            <a:ext cx="6476256" cy="1484784"/>
          </a:xfrm>
        </p:spPr>
        <p:txBody>
          <a:bodyPr>
            <a:normAutofit fontScale="90000"/>
          </a:bodyPr>
          <a:lstStyle/>
          <a:p>
            <a:r>
              <a:rPr lang="fr-FR" sz="3100" b="1" dirty="0" smtClean="0">
                <a:latin typeface="Times New Roman" pitchFamily="18" charset="0"/>
                <a:cs typeface="Times New Roman" pitchFamily="18" charset="0"/>
              </a:rPr>
              <a:t>Dispositif pour la photoémission </a:t>
            </a:r>
            <a:br>
              <a:rPr lang="fr-FR" sz="31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fr-FR" sz="3100" b="1" dirty="0" smtClean="0">
                <a:latin typeface="Times New Roman" pitchFamily="18" charset="0"/>
                <a:cs typeface="Times New Roman" pitchFamily="18" charset="0"/>
              </a:rPr>
              <a:t>à la photocathode PHIL.</a:t>
            </a:r>
            <a:r>
              <a:rPr lang="fr-FR" sz="2800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fr-FR" sz="28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fr-FR" sz="2800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fr-FR" sz="28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fr-FR" sz="2000" b="1" dirty="0" err="1" smtClean="0">
                <a:latin typeface="Times New Roman" pitchFamily="18" charset="0"/>
                <a:cs typeface="Times New Roman" pitchFamily="18" charset="0"/>
              </a:rPr>
              <a:t>Soskov</a:t>
            </a:r>
            <a:r>
              <a:rPr lang="fr-FR" sz="2000" b="1" dirty="0" smtClean="0">
                <a:latin typeface="Times New Roman" pitchFamily="18" charset="0"/>
                <a:cs typeface="Times New Roman" pitchFamily="18" charset="0"/>
              </a:rPr>
              <a:t> V.</a:t>
            </a:r>
            <a:endParaRPr lang="fr-FR" sz="20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e 10"/>
          <p:cNvGrpSpPr/>
          <p:nvPr/>
        </p:nvGrpSpPr>
        <p:grpSpPr>
          <a:xfrm>
            <a:off x="827584" y="1916832"/>
            <a:ext cx="7286106" cy="4320480"/>
            <a:chOff x="683568" y="1988840"/>
            <a:chExt cx="7214098" cy="3960440"/>
          </a:xfrm>
        </p:grpSpPr>
        <p:sp>
          <p:nvSpPr>
            <p:cNvPr id="10" name="Rectangle à coins arrondis 9"/>
            <p:cNvSpPr/>
            <p:nvPr/>
          </p:nvSpPr>
          <p:spPr>
            <a:xfrm>
              <a:off x="683568" y="1988840"/>
              <a:ext cx="7200800" cy="3960440"/>
            </a:xfrm>
            <a:prstGeom prst="roundRect">
              <a:avLst/>
            </a:prstGeom>
            <a:solidFill>
              <a:schemeClr val="accent6">
                <a:lumMod val="75000"/>
                <a:alpha val="5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8" name="ZoneTexte 7"/>
            <p:cNvSpPr txBox="1"/>
            <p:nvPr/>
          </p:nvSpPr>
          <p:spPr>
            <a:xfrm>
              <a:off x="1187624" y="2492896"/>
              <a:ext cx="6710042" cy="21159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400" b="1" dirty="0" smtClean="0">
                  <a:latin typeface="+mj-lt"/>
                </a:rPr>
                <a:t>Photocathode en Cu, </a:t>
              </a:r>
              <a:r>
                <a:rPr lang="fr-FR" sz="2400" b="1" dirty="0" err="1" smtClean="0">
                  <a:latin typeface="+mj-lt"/>
                </a:rPr>
                <a:t>Mg,Cs</a:t>
              </a:r>
              <a:r>
                <a:rPr lang="fr-FR" sz="2400" b="1" baseline="-25000" dirty="0" err="1" smtClean="0">
                  <a:latin typeface="+mj-lt"/>
                </a:rPr>
                <a:t>2</a:t>
              </a:r>
              <a:r>
                <a:rPr lang="fr-FR" sz="2400" b="1" dirty="0" err="1" smtClean="0">
                  <a:latin typeface="+mj-lt"/>
                </a:rPr>
                <a:t>Tu</a:t>
              </a:r>
              <a:r>
                <a:rPr lang="fr-FR" sz="2400" b="1" dirty="0" smtClean="0">
                  <a:latin typeface="+mj-lt"/>
                </a:rPr>
                <a:t> -&gt; photons UV</a:t>
              </a:r>
            </a:p>
            <a:p>
              <a:endParaRPr lang="fr-FR" sz="2400" b="1" dirty="0" smtClean="0">
                <a:latin typeface="+mj-lt"/>
              </a:endParaRPr>
            </a:p>
            <a:p>
              <a:pPr marL="342900" indent="-342900">
                <a:buAutoNum type="arabicPeriod"/>
              </a:pPr>
              <a:r>
                <a:rPr lang="fr-FR" sz="2400" b="1" dirty="0" smtClean="0">
                  <a:latin typeface="+mj-lt"/>
                </a:rPr>
                <a:t>Laser + convertisseur de fréquence</a:t>
              </a:r>
            </a:p>
            <a:p>
              <a:pPr marL="342900" indent="-342900">
                <a:buAutoNum type="arabicPeriod"/>
              </a:pPr>
              <a:r>
                <a:rPr lang="fr-FR" sz="2400" b="1" dirty="0" smtClean="0">
                  <a:latin typeface="+mj-lt"/>
                </a:rPr>
                <a:t>Ligne de transport</a:t>
              </a:r>
            </a:p>
            <a:p>
              <a:pPr marL="342900" indent="-342900">
                <a:buAutoNum type="arabicPeriod"/>
              </a:pPr>
              <a:r>
                <a:rPr lang="fr-FR" sz="2400" b="1" dirty="0" smtClean="0">
                  <a:latin typeface="+mj-lt"/>
                </a:rPr>
                <a:t>Dispositif pour imager et contrôler la position</a:t>
              </a:r>
              <a:br>
                <a:rPr lang="fr-FR" sz="2400" b="1" dirty="0" smtClean="0">
                  <a:latin typeface="+mj-lt"/>
                </a:rPr>
              </a:br>
              <a:r>
                <a:rPr lang="fr-FR" sz="2400" b="1" dirty="0" smtClean="0">
                  <a:latin typeface="+mj-lt"/>
                </a:rPr>
                <a:t>du faisceau laser sur la photocathode.</a:t>
              </a:r>
              <a:endParaRPr lang="fr-FR" sz="2400" b="1" dirty="0">
                <a:latin typeface="+mj-lt"/>
              </a:endParaRPr>
            </a:p>
          </p:txBody>
        </p:sp>
      </p:grpSp>
      <p:pic>
        <p:nvPicPr>
          <p:cNvPr id="14" name="Picture 2" descr="Logo lal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0"/>
            <a:ext cx="1198646" cy="692696"/>
          </a:xfrm>
          <a:prstGeom prst="rect">
            <a:avLst/>
          </a:prstGeom>
          <a:noFill/>
          <a:ln w="22225">
            <a:solidFill>
              <a:prstClr val="black"/>
            </a:solidFill>
          </a:ln>
        </p:spPr>
      </p:pic>
      <p:pic>
        <p:nvPicPr>
          <p:cNvPr id="28678" name="Picture 6" descr="Logo PHIL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461949" y="0"/>
            <a:ext cx="1682051" cy="692696"/>
          </a:xfrm>
          <a:prstGeom prst="rect">
            <a:avLst/>
          </a:prstGeom>
          <a:noFill/>
          <a:ln w="22225">
            <a:solidFill>
              <a:prstClr val="black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2411760" y="404664"/>
            <a:ext cx="4464496" cy="792089"/>
          </a:xfrm>
        </p:spPr>
        <p:txBody>
          <a:bodyPr>
            <a:noAutofit/>
          </a:bodyPr>
          <a:lstStyle/>
          <a:p>
            <a:r>
              <a:rPr lang="fr-FR" sz="2800" b="1" dirty="0" smtClean="0">
                <a:latin typeface="Times New Roman" pitchFamily="18" charset="0"/>
                <a:cs typeface="Times New Roman" pitchFamily="18" charset="0"/>
              </a:rPr>
              <a:t>Laser photocathode de PHIL</a:t>
            </a:r>
            <a:endParaRPr lang="fr-FR" sz="2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605" y="1628800"/>
            <a:ext cx="3840426" cy="2880320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2930" y="1628800"/>
            <a:ext cx="3822088" cy="28803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ZoneTexte 5"/>
              <p:cNvSpPr txBox="1"/>
              <p:nvPr/>
            </p:nvSpPr>
            <p:spPr>
              <a:xfrm>
                <a:off x="734594" y="4941168"/>
                <a:ext cx="5427127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b="1" dirty="0" smtClean="0"/>
                  <a:t>HQ spécification</a:t>
                </a:r>
                <a:r>
                  <a:rPr lang="fr-FR" dirty="0" smtClean="0"/>
                  <a:t>:</a:t>
                </a:r>
                <a:br>
                  <a:rPr lang="fr-FR" dirty="0" smtClean="0"/>
                </a:br>
                <a:r>
                  <a:rPr lang="fr-FR" dirty="0" smtClean="0"/>
                  <a:t> </a:t>
                </a:r>
                <a:r>
                  <a:rPr lang="el-GR" dirty="0" smtClean="0"/>
                  <a:t>λ</a:t>
                </a:r>
                <a:r>
                  <a:rPr lang="fr-FR" dirty="0" smtClean="0"/>
                  <a:t>=262nm (</a:t>
                </a:r>
                <a:r>
                  <a:rPr lang="fr-FR" dirty="0" err="1" smtClean="0"/>
                  <a:t>Nd:YLF</a:t>
                </a:r>
                <a:r>
                  <a:rPr lang="fr-FR" dirty="0" smtClean="0"/>
                  <a:t>=1047nm/4) , E=80µJ, </a:t>
                </a:r>
                <a:r>
                  <a:rPr lang="el-GR" dirty="0" smtClean="0"/>
                  <a:t>τ</a:t>
                </a:r>
                <a:r>
                  <a:rPr lang="fr-FR" dirty="0" smtClean="0"/>
                  <a:t>=9ps (FWHM),</a:t>
                </a:r>
                <a:br>
                  <a:rPr lang="fr-FR" dirty="0" smtClean="0"/>
                </a:br>
                <a:r>
                  <a:rPr lang="fr-FR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fr-FR" b="0" i="1" smtClean="0">
                            <a:latin typeface="Cambria Math"/>
                          </a:rPr>
                          <m:t>𝑀</m:t>
                        </m:r>
                      </m:e>
                      <m:sup>
                        <m:r>
                          <a:rPr lang="fr-FR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fr-FR" b="0" i="1" smtClean="0">
                        <a:latin typeface="Cambria Math"/>
                      </a:rPr>
                      <m:t>=1,1</m:t>
                    </m:r>
                  </m:oMath>
                </a14:m>
                <a:r>
                  <a:rPr lang="fr-FR" dirty="0" smtClean="0"/>
                  <a:t> (spécifié pour </a:t>
                </a:r>
                <a:r>
                  <a:rPr lang="el-GR" dirty="0" smtClean="0"/>
                  <a:t>λ</a:t>
                </a:r>
                <a:r>
                  <a:rPr lang="fr-FR" dirty="0" smtClean="0"/>
                  <a:t>=523nm )</a:t>
                </a:r>
                <a:endParaRPr lang="fr-FR" dirty="0"/>
              </a:p>
            </p:txBody>
          </p:sp>
        </mc:Choice>
        <mc:Fallback xmlns="">
          <p:sp>
            <p:nvSpPr>
              <p:cNvPr id="6" name="ZoneTexte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594" y="4941168"/>
                <a:ext cx="5427127" cy="923330"/>
              </a:xfrm>
              <a:prstGeom prst="rect">
                <a:avLst/>
              </a:prstGeom>
              <a:blipFill rotWithShape="1">
                <a:blip r:embed="rId4" cstate="print"/>
                <a:stretch>
                  <a:fillRect l="-1011" t="-3311" r="-112" b="-9934"/>
                </a:stretch>
              </a:blipFill>
            </p:spPr>
            <p:txBody>
              <a:bodyPr/>
              <a:lstStyle/>
              <a:p>
                <a:r>
                  <a:rPr lang="fr-FR" dirty="0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338" name="Picture 2" descr="Logo lal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0"/>
            <a:ext cx="1198646" cy="692696"/>
          </a:xfrm>
          <a:prstGeom prst="rect">
            <a:avLst/>
          </a:prstGeom>
          <a:noFill/>
          <a:ln w="22225">
            <a:solidFill>
              <a:prstClr val="black"/>
            </a:solidFill>
          </a:ln>
        </p:spPr>
      </p:pic>
      <p:pic>
        <p:nvPicPr>
          <p:cNvPr id="7" name="Picture 6" descr="Logo PHIL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461949" y="0"/>
            <a:ext cx="1682051" cy="692696"/>
          </a:xfrm>
          <a:prstGeom prst="rect">
            <a:avLst/>
          </a:prstGeom>
          <a:noFill/>
          <a:ln w="22225">
            <a:solidFill>
              <a:prstClr val="black"/>
            </a:solidFill>
          </a:ln>
        </p:spPr>
      </p:pic>
      <p:sp>
        <p:nvSpPr>
          <p:cNvPr id="3" name="Rectangle 2"/>
          <p:cNvSpPr/>
          <p:nvPr/>
        </p:nvSpPr>
        <p:spPr>
          <a:xfrm>
            <a:off x="7596336" y="3501008"/>
            <a:ext cx="772896" cy="57606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/>
          <p:cNvSpPr/>
          <p:nvPr/>
        </p:nvSpPr>
        <p:spPr>
          <a:xfrm>
            <a:off x="6593974" y="2636912"/>
            <a:ext cx="1765958" cy="7920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Rectangle 9"/>
          <p:cNvSpPr/>
          <p:nvPr/>
        </p:nvSpPr>
        <p:spPr>
          <a:xfrm>
            <a:off x="5580112" y="2636912"/>
            <a:ext cx="749363" cy="11161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4882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 animBg="1"/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1647825" y="328612"/>
            <a:ext cx="6308725" cy="868139"/>
          </a:xfrm>
          <a:prstGeom prst="rect">
            <a:avLst/>
          </a:prstGeom>
          <a:noFill/>
          <a:ln w="57150" cmpd="thinThick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lang="fr-FR" sz="2800" b="1" dirty="0" smtClean="0">
                <a:latin typeface="Times New Roman" pitchFamily="18" charset="0"/>
                <a:cs typeface="Times New Roman" pitchFamily="18" charset="0"/>
              </a:rPr>
              <a:t>Ligne de transport du laser</a:t>
            </a:r>
            <a:endParaRPr lang="fr-FR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134" name="Rectangle 6" descr="noir)"/>
          <p:cNvSpPr>
            <a:spLocks noChangeArrowheads="1"/>
          </p:cNvSpPr>
          <p:nvPr/>
        </p:nvSpPr>
        <p:spPr bwMode="auto">
          <a:xfrm>
            <a:off x="3217863" y="2001838"/>
            <a:ext cx="579437" cy="3892550"/>
          </a:xfrm>
          <a:prstGeom prst="rect">
            <a:avLst/>
          </a:prstGeom>
          <a:pattFill prst="ltDn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8135" name="Rectangle 7" descr="noir)"/>
          <p:cNvSpPr>
            <a:spLocks noChangeArrowheads="1"/>
          </p:cNvSpPr>
          <p:nvPr/>
        </p:nvSpPr>
        <p:spPr bwMode="auto">
          <a:xfrm>
            <a:off x="4740275" y="1971675"/>
            <a:ext cx="996950" cy="3892550"/>
          </a:xfrm>
          <a:prstGeom prst="rect">
            <a:avLst/>
          </a:prstGeom>
          <a:pattFill prst="ltDn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8136" name="Rectangle 8"/>
          <p:cNvSpPr>
            <a:spLocks noChangeArrowheads="1"/>
          </p:cNvSpPr>
          <p:nvPr/>
        </p:nvSpPr>
        <p:spPr bwMode="auto">
          <a:xfrm>
            <a:off x="6207125" y="3252788"/>
            <a:ext cx="1219200" cy="8255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8137" name="Line 9"/>
          <p:cNvSpPr>
            <a:spLocks noChangeShapeType="1"/>
          </p:cNvSpPr>
          <p:nvPr/>
        </p:nvSpPr>
        <p:spPr bwMode="auto">
          <a:xfrm flipV="1">
            <a:off x="7264400" y="3765550"/>
            <a:ext cx="146050" cy="146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8138" name="Line 10"/>
          <p:cNvSpPr>
            <a:spLocks noChangeShapeType="1"/>
          </p:cNvSpPr>
          <p:nvPr/>
        </p:nvSpPr>
        <p:spPr bwMode="auto">
          <a:xfrm>
            <a:off x="7261225" y="3495675"/>
            <a:ext cx="146050" cy="146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8139" name="Rectangle 11"/>
          <p:cNvSpPr>
            <a:spLocks noChangeArrowheads="1"/>
          </p:cNvSpPr>
          <p:nvPr/>
        </p:nvSpPr>
        <p:spPr bwMode="auto">
          <a:xfrm>
            <a:off x="6500813" y="3333750"/>
            <a:ext cx="590550" cy="4032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8140" name="Line 12"/>
          <p:cNvSpPr>
            <a:spLocks noChangeShapeType="1"/>
          </p:cNvSpPr>
          <p:nvPr/>
        </p:nvSpPr>
        <p:spPr bwMode="auto">
          <a:xfrm>
            <a:off x="7080250" y="3576638"/>
            <a:ext cx="295275" cy="0"/>
          </a:xfrm>
          <a:prstGeom prst="line">
            <a:avLst/>
          </a:prstGeom>
          <a:noFill/>
          <a:ln w="1905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8141" name="Line 13"/>
          <p:cNvSpPr>
            <a:spLocks noChangeShapeType="1"/>
          </p:cNvSpPr>
          <p:nvPr/>
        </p:nvSpPr>
        <p:spPr bwMode="auto">
          <a:xfrm rot="5400000">
            <a:off x="7240588" y="3695700"/>
            <a:ext cx="215900" cy="0"/>
          </a:xfrm>
          <a:prstGeom prst="line">
            <a:avLst/>
          </a:prstGeom>
          <a:noFill/>
          <a:ln w="1905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6537325" y="3394075"/>
            <a:ext cx="5127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1200">
                <a:cs typeface="Arial" charset="0"/>
              </a:rPr>
              <a:t>laser</a:t>
            </a:r>
          </a:p>
        </p:txBody>
      </p:sp>
      <p:sp>
        <p:nvSpPr>
          <p:cNvPr id="48143" name="Line 15"/>
          <p:cNvSpPr>
            <a:spLocks noChangeShapeType="1"/>
          </p:cNvSpPr>
          <p:nvPr/>
        </p:nvSpPr>
        <p:spPr bwMode="auto">
          <a:xfrm>
            <a:off x="6300192" y="3709988"/>
            <a:ext cx="0" cy="219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8144" name="Rectangle 16"/>
          <p:cNvSpPr>
            <a:spLocks noChangeArrowheads="1"/>
          </p:cNvSpPr>
          <p:nvPr/>
        </p:nvSpPr>
        <p:spPr bwMode="auto">
          <a:xfrm>
            <a:off x="6300788" y="3786188"/>
            <a:ext cx="88900" cy="50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8145" name="Line 17"/>
          <p:cNvSpPr>
            <a:spLocks noChangeShapeType="1"/>
          </p:cNvSpPr>
          <p:nvPr/>
        </p:nvSpPr>
        <p:spPr bwMode="auto">
          <a:xfrm>
            <a:off x="7159625" y="3706813"/>
            <a:ext cx="0" cy="219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8146" name="Rectangle 18"/>
          <p:cNvSpPr>
            <a:spLocks noChangeArrowheads="1"/>
          </p:cNvSpPr>
          <p:nvPr/>
        </p:nvSpPr>
        <p:spPr bwMode="auto">
          <a:xfrm>
            <a:off x="7116763" y="3792538"/>
            <a:ext cx="88900" cy="50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8147" name="Line 19"/>
          <p:cNvSpPr>
            <a:spLocks noChangeShapeType="1"/>
          </p:cNvSpPr>
          <p:nvPr/>
        </p:nvSpPr>
        <p:spPr bwMode="auto">
          <a:xfrm flipH="1">
            <a:off x="5726113" y="3806825"/>
            <a:ext cx="1603375" cy="0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8148" name="Rectangle 20"/>
          <p:cNvSpPr>
            <a:spLocks noChangeArrowheads="1"/>
          </p:cNvSpPr>
          <p:nvPr/>
        </p:nvSpPr>
        <p:spPr bwMode="auto">
          <a:xfrm>
            <a:off x="4729163" y="3757613"/>
            <a:ext cx="1004887" cy="904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8149" name="Line 21"/>
          <p:cNvSpPr>
            <a:spLocks noChangeShapeType="1"/>
          </p:cNvSpPr>
          <p:nvPr/>
        </p:nvSpPr>
        <p:spPr bwMode="auto">
          <a:xfrm>
            <a:off x="4552950" y="3748088"/>
            <a:ext cx="138113" cy="1381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8150" name="Line 22"/>
          <p:cNvSpPr>
            <a:spLocks noChangeShapeType="1"/>
          </p:cNvSpPr>
          <p:nvPr/>
        </p:nvSpPr>
        <p:spPr bwMode="auto">
          <a:xfrm>
            <a:off x="4559300" y="3182938"/>
            <a:ext cx="138113" cy="1381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8151" name="Rectangle 23"/>
          <p:cNvSpPr>
            <a:spLocks noChangeArrowheads="1"/>
          </p:cNvSpPr>
          <p:nvPr/>
        </p:nvSpPr>
        <p:spPr bwMode="auto">
          <a:xfrm>
            <a:off x="3211513" y="3201988"/>
            <a:ext cx="579437" cy="904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8152" name="Line 24"/>
          <p:cNvSpPr>
            <a:spLocks noChangeShapeType="1"/>
          </p:cNvSpPr>
          <p:nvPr/>
        </p:nvSpPr>
        <p:spPr bwMode="auto">
          <a:xfrm flipH="1">
            <a:off x="3038475" y="3162300"/>
            <a:ext cx="1524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8153" name="Line 25"/>
          <p:cNvSpPr>
            <a:spLocks noChangeShapeType="1"/>
          </p:cNvSpPr>
          <p:nvPr/>
        </p:nvSpPr>
        <p:spPr bwMode="auto">
          <a:xfrm flipH="1">
            <a:off x="3063875" y="3759200"/>
            <a:ext cx="1524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8154" name="Rectangle 26"/>
          <p:cNvSpPr>
            <a:spLocks noChangeArrowheads="1"/>
          </p:cNvSpPr>
          <p:nvPr/>
        </p:nvSpPr>
        <p:spPr bwMode="auto">
          <a:xfrm>
            <a:off x="1600200" y="4067175"/>
            <a:ext cx="390525" cy="7048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8155" name="Line 27"/>
          <p:cNvSpPr>
            <a:spLocks noChangeShapeType="1"/>
          </p:cNvSpPr>
          <p:nvPr/>
        </p:nvSpPr>
        <p:spPr bwMode="auto">
          <a:xfrm flipH="1">
            <a:off x="1054100" y="4587875"/>
            <a:ext cx="152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8156" name="Line 28"/>
          <p:cNvSpPr>
            <a:spLocks noChangeShapeType="1"/>
          </p:cNvSpPr>
          <p:nvPr/>
        </p:nvSpPr>
        <p:spPr bwMode="auto">
          <a:xfrm flipV="1">
            <a:off x="1238250" y="2705100"/>
            <a:ext cx="0" cy="314325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8157" name="Line 29"/>
          <p:cNvSpPr>
            <a:spLocks noChangeShapeType="1"/>
          </p:cNvSpPr>
          <p:nvPr/>
        </p:nvSpPr>
        <p:spPr bwMode="auto">
          <a:xfrm flipH="1">
            <a:off x="4610100" y="3810000"/>
            <a:ext cx="1114425" cy="0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8158" name="Line 30"/>
          <p:cNvSpPr>
            <a:spLocks noChangeShapeType="1"/>
          </p:cNvSpPr>
          <p:nvPr/>
        </p:nvSpPr>
        <p:spPr bwMode="auto">
          <a:xfrm flipV="1">
            <a:off x="4619625" y="3248025"/>
            <a:ext cx="0" cy="542925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8159" name="Line 31"/>
          <p:cNvSpPr>
            <a:spLocks noChangeShapeType="1"/>
          </p:cNvSpPr>
          <p:nvPr/>
        </p:nvSpPr>
        <p:spPr bwMode="auto">
          <a:xfrm flipH="1">
            <a:off x="3124200" y="3238500"/>
            <a:ext cx="1485900" cy="0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8160" name="Line 32"/>
          <p:cNvSpPr>
            <a:spLocks noChangeShapeType="1"/>
          </p:cNvSpPr>
          <p:nvPr/>
        </p:nvSpPr>
        <p:spPr bwMode="auto">
          <a:xfrm>
            <a:off x="3124200" y="3248025"/>
            <a:ext cx="0" cy="581025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8161" name="Line 33"/>
          <p:cNvSpPr>
            <a:spLocks noChangeShapeType="1"/>
          </p:cNvSpPr>
          <p:nvPr/>
        </p:nvSpPr>
        <p:spPr bwMode="auto">
          <a:xfrm flipH="1">
            <a:off x="1343025" y="3838575"/>
            <a:ext cx="1771650" cy="0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8162" name="Line 34"/>
          <p:cNvSpPr>
            <a:spLocks noChangeShapeType="1"/>
          </p:cNvSpPr>
          <p:nvPr/>
        </p:nvSpPr>
        <p:spPr bwMode="auto">
          <a:xfrm flipH="1">
            <a:off x="1263650" y="3759200"/>
            <a:ext cx="1524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8163" name="Line 35"/>
          <p:cNvSpPr>
            <a:spLocks noChangeShapeType="1"/>
          </p:cNvSpPr>
          <p:nvPr/>
        </p:nvSpPr>
        <p:spPr bwMode="auto">
          <a:xfrm>
            <a:off x="1851025" y="4094163"/>
            <a:ext cx="138113" cy="1381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8164" name="Line 36"/>
          <p:cNvSpPr>
            <a:spLocks noChangeShapeType="1"/>
          </p:cNvSpPr>
          <p:nvPr/>
        </p:nvSpPr>
        <p:spPr bwMode="auto">
          <a:xfrm flipH="1">
            <a:off x="1831975" y="4603750"/>
            <a:ext cx="1524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8165" name="Line 37"/>
          <p:cNvSpPr>
            <a:spLocks noChangeShapeType="1"/>
          </p:cNvSpPr>
          <p:nvPr/>
        </p:nvSpPr>
        <p:spPr bwMode="auto">
          <a:xfrm>
            <a:off x="1612900" y="4103688"/>
            <a:ext cx="138113" cy="1381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8166" name="Line 38"/>
          <p:cNvSpPr>
            <a:spLocks noChangeShapeType="1"/>
          </p:cNvSpPr>
          <p:nvPr/>
        </p:nvSpPr>
        <p:spPr bwMode="auto">
          <a:xfrm>
            <a:off x="1343025" y="3857625"/>
            <a:ext cx="342900" cy="295275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8167" name="Line 39"/>
          <p:cNvSpPr>
            <a:spLocks noChangeShapeType="1"/>
          </p:cNvSpPr>
          <p:nvPr/>
        </p:nvSpPr>
        <p:spPr bwMode="auto">
          <a:xfrm>
            <a:off x="1685925" y="4162425"/>
            <a:ext cx="219075" cy="0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8168" name="Line 40"/>
          <p:cNvSpPr>
            <a:spLocks noChangeShapeType="1"/>
          </p:cNvSpPr>
          <p:nvPr/>
        </p:nvSpPr>
        <p:spPr bwMode="auto">
          <a:xfrm>
            <a:off x="1924050" y="4171950"/>
            <a:ext cx="0" cy="476250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8169" name="Line 41"/>
          <p:cNvSpPr>
            <a:spLocks noChangeShapeType="1"/>
          </p:cNvSpPr>
          <p:nvPr/>
        </p:nvSpPr>
        <p:spPr bwMode="auto">
          <a:xfrm>
            <a:off x="1162050" y="4667250"/>
            <a:ext cx="76200" cy="1162050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8170" name="Text Box 42"/>
          <p:cNvSpPr txBox="1">
            <a:spLocks noChangeArrowheads="1"/>
          </p:cNvSpPr>
          <p:nvPr/>
        </p:nvSpPr>
        <p:spPr bwMode="auto">
          <a:xfrm>
            <a:off x="7423150" y="1770063"/>
            <a:ext cx="1327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>
                <a:cs typeface="Arial" charset="0"/>
              </a:rPr>
              <a:t>Upper view</a:t>
            </a:r>
          </a:p>
        </p:txBody>
      </p:sp>
      <p:sp>
        <p:nvSpPr>
          <p:cNvPr id="48171" name="Text Box 43"/>
          <p:cNvSpPr txBox="1">
            <a:spLocks noChangeArrowheads="1"/>
          </p:cNvSpPr>
          <p:nvPr/>
        </p:nvSpPr>
        <p:spPr bwMode="auto">
          <a:xfrm>
            <a:off x="7023100" y="2814638"/>
            <a:ext cx="96361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1200">
                <a:cs typeface="Arial" charset="0"/>
              </a:rPr>
              <a:t>80 µJ/pulse</a:t>
            </a:r>
          </a:p>
        </p:txBody>
      </p:sp>
      <p:sp>
        <p:nvSpPr>
          <p:cNvPr id="48172" name="Text Box 44"/>
          <p:cNvSpPr txBox="1">
            <a:spLocks noChangeArrowheads="1"/>
          </p:cNvSpPr>
          <p:nvPr/>
        </p:nvSpPr>
        <p:spPr bwMode="auto">
          <a:xfrm>
            <a:off x="66675" y="5068888"/>
            <a:ext cx="96361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1200">
                <a:cs typeface="Arial" charset="0"/>
              </a:rPr>
              <a:t>50 µJ/pulse</a:t>
            </a:r>
          </a:p>
        </p:txBody>
      </p:sp>
      <p:sp>
        <p:nvSpPr>
          <p:cNvPr id="48173" name="Rectangle 45"/>
          <p:cNvSpPr>
            <a:spLocks noChangeArrowheads="1"/>
          </p:cNvSpPr>
          <p:nvPr/>
        </p:nvSpPr>
        <p:spPr bwMode="auto">
          <a:xfrm>
            <a:off x="1647825" y="5324475"/>
            <a:ext cx="88900" cy="209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8174" name="Line 46"/>
          <p:cNvSpPr>
            <a:spLocks noChangeShapeType="1"/>
          </p:cNvSpPr>
          <p:nvPr/>
        </p:nvSpPr>
        <p:spPr bwMode="auto">
          <a:xfrm>
            <a:off x="1133475" y="5338763"/>
            <a:ext cx="138113" cy="1381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8175" name="Line 47"/>
          <p:cNvSpPr>
            <a:spLocks noChangeShapeType="1"/>
          </p:cNvSpPr>
          <p:nvPr/>
        </p:nvSpPr>
        <p:spPr bwMode="auto">
          <a:xfrm>
            <a:off x="1219200" y="5419725"/>
            <a:ext cx="4191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8176" name="Text Box 48"/>
          <p:cNvSpPr txBox="1">
            <a:spLocks noChangeArrowheads="1"/>
          </p:cNvSpPr>
          <p:nvPr/>
        </p:nvSpPr>
        <p:spPr bwMode="auto">
          <a:xfrm>
            <a:off x="850900" y="5945188"/>
            <a:ext cx="6318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1000">
                <a:cs typeface="Arial" charset="0"/>
              </a:rPr>
              <a:t>cathode</a:t>
            </a:r>
          </a:p>
        </p:txBody>
      </p:sp>
      <p:sp>
        <p:nvSpPr>
          <p:cNvPr id="48177" name="Text Box 49"/>
          <p:cNvSpPr txBox="1">
            <a:spLocks noChangeArrowheads="1"/>
          </p:cNvSpPr>
          <p:nvPr/>
        </p:nvSpPr>
        <p:spPr bwMode="auto">
          <a:xfrm>
            <a:off x="1514475" y="5103813"/>
            <a:ext cx="989373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1000" dirty="0">
                <a:cs typeface="Arial" charset="0"/>
              </a:rPr>
              <a:t>F</a:t>
            </a:r>
            <a:r>
              <a:rPr lang="fr-FR" sz="1000" dirty="0" smtClean="0">
                <a:cs typeface="Arial" charset="0"/>
              </a:rPr>
              <a:t>ausse </a:t>
            </a:r>
            <a:r>
              <a:rPr lang="fr-FR" sz="1000" dirty="0">
                <a:cs typeface="Arial" charset="0"/>
              </a:rPr>
              <a:t>cathode</a:t>
            </a:r>
          </a:p>
        </p:txBody>
      </p:sp>
      <p:sp>
        <p:nvSpPr>
          <p:cNvPr id="48178" name="Rectangle 50"/>
          <p:cNvSpPr>
            <a:spLocks noChangeArrowheads="1"/>
          </p:cNvSpPr>
          <p:nvPr/>
        </p:nvSpPr>
        <p:spPr bwMode="auto">
          <a:xfrm>
            <a:off x="1066800" y="2514600"/>
            <a:ext cx="342900" cy="33337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8179" name="Rectangle 51"/>
          <p:cNvSpPr>
            <a:spLocks noChangeArrowheads="1"/>
          </p:cNvSpPr>
          <p:nvPr/>
        </p:nvSpPr>
        <p:spPr bwMode="auto">
          <a:xfrm>
            <a:off x="933450" y="5543550"/>
            <a:ext cx="133350" cy="28575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8180" name="Rectangle 52"/>
          <p:cNvSpPr>
            <a:spLocks noChangeArrowheads="1"/>
          </p:cNvSpPr>
          <p:nvPr/>
        </p:nvSpPr>
        <p:spPr bwMode="auto">
          <a:xfrm>
            <a:off x="1416050" y="5559425"/>
            <a:ext cx="133350" cy="28575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8181" name="Rectangle 53"/>
          <p:cNvSpPr>
            <a:spLocks noChangeArrowheads="1"/>
          </p:cNvSpPr>
          <p:nvPr/>
        </p:nvSpPr>
        <p:spPr bwMode="auto">
          <a:xfrm>
            <a:off x="936625" y="5832475"/>
            <a:ext cx="609600" cy="13335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8182" name="Rectangle 54"/>
          <p:cNvSpPr>
            <a:spLocks noChangeArrowheads="1"/>
          </p:cNvSpPr>
          <p:nvPr/>
        </p:nvSpPr>
        <p:spPr bwMode="auto">
          <a:xfrm>
            <a:off x="1171575" y="5838825"/>
            <a:ext cx="152400" cy="889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8183" name="Line 55"/>
          <p:cNvSpPr>
            <a:spLocks noChangeShapeType="1"/>
          </p:cNvSpPr>
          <p:nvPr/>
        </p:nvSpPr>
        <p:spPr bwMode="auto">
          <a:xfrm>
            <a:off x="4733925" y="25146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8184" name="Text Box 56"/>
          <p:cNvSpPr txBox="1">
            <a:spLocks noChangeArrowheads="1"/>
          </p:cNvSpPr>
          <p:nvPr/>
        </p:nvSpPr>
        <p:spPr bwMode="auto">
          <a:xfrm>
            <a:off x="4994275" y="2185988"/>
            <a:ext cx="565150" cy="2746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1200">
                <a:cs typeface="Arial" charset="0"/>
              </a:rPr>
              <a:t>1.5 m</a:t>
            </a:r>
          </a:p>
        </p:txBody>
      </p:sp>
      <p:sp>
        <p:nvSpPr>
          <p:cNvPr id="48185" name="Text Box 57"/>
          <p:cNvSpPr txBox="1">
            <a:spLocks noChangeArrowheads="1"/>
          </p:cNvSpPr>
          <p:nvPr/>
        </p:nvSpPr>
        <p:spPr bwMode="auto">
          <a:xfrm>
            <a:off x="2451100" y="6040438"/>
            <a:ext cx="235949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1400" dirty="0" smtClean="0">
                <a:cs typeface="Arial" charset="0"/>
              </a:rPr>
              <a:t>Longueur de transport </a:t>
            </a:r>
            <a:r>
              <a:rPr lang="fr-FR" sz="1400" dirty="0">
                <a:cs typeface="Arial" charset="0"/>
              </a:rPr>
              <a:t>~ 17 m</a:t>
            </a:r>
          </a:p>
        </p:txBody>
      </p:sp>
      <p:grpSp>
        <p:nvGrpSpPr>
          <p:cNvPr id="48186" name="Group 58"/>
          <p:cNvGrpSpPr>
            <a:grpSpLocks/>
          </p:cNvGrpSpPr>
          <p:nvPr/>
        </p:nvGrpSpPr>
        <p:grpSpPr bwMode="auto">
          <a:xfrm>
            <a:off x="1649413" y="4545013"/>
            <a:ext cx="88900" cy="219075"/>
            <a:chOff x="4159" y="2575"/>
            <a:chExt cx="56" cy="138"/>
          </a:xfrm>
        </p:grpSpPr>
        <p:sp>
          <p:nvSpPr>
            <p:cNvPr id="48187" name="Line 59"/>
            <p:cNvSpPr>
              <a:spLocks noChangeShapeType="1"/>
            </p:cNvSpPr>
            <p:nvPr/>
          </p:nvSpPr>
          <p:spPr bwMode="auto">
            <a:xfrm>
              <a:off x="4189" y="2575"/>
              <a:ext cx="0" cy="1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8188" name="Rectangle 60"/>
            <p:cNvSpPr>
              <a:spLocks noChangeArrowheads="1"/>
            </p:cNvSpPr>
            <p:nvPr/>
          </p:nvSpPr>
          <p:spPr bwMode="auto">
            <a:xfrm>
              <a:off x="4159" y="2623"/>
              <a:ext cx="56" cy="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48189" name="Line 61"/>
          <p:cNvSpPr>
            <a:spLocks noChangeShapeType="1"/>
          </p:cNvSpPr>
          <p:nvPr/>
        </p:nvSpPr>
        <p:spPr bwMode="auto">
          <a:xfrm flipH="1">
            <a:off x="1152525" y="4648200"/>
            <a:ext cx="762000" cy="0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8190" name="Text Box 62"/>
          <p:cNvSpPr txBox="1">
            <a:spLocks noChangeArrowheads="1"/>
          </p:cNvSpPr>
          <p:nvPr/>
        </p:nvSpPr>
        <p:spPr bwMode="auto">
          <a:xfrm>
            <a:off x="641350" y="2058988"/>
            <a:ext cx="1533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1400">
                <a:solidFill>
                  <a:schemeClr val="hlink"/>
                </a:solidFill>
                <a:cs typeface="Arial" charset="0"/>
              </a:rPr>
              <a:t>Accelerator room</a:t>
            </a:r>
          </a:p>
        </p:txBody>
      </p:sp>
      <p:sp>
        <p:nvSpPr>
          <p:cNvPr id="48191" name="Text Box 63"/>
          <p:cNvSpPr txBox="1">
            <a:spLocks noChangeArrowheads="1"/>
          </p:cNvSpPr>
          <p:nvPr/>
        </p:nvSpPr>
        <p:spPr bwMode="auto">
          <a:xfrm>
            <a:off x="6000750" y="2312988"/>
            <a:ext cx="10207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1400">
                <a:solidFill>
                  <a:schemeClr val="hlink"/>
                </a:solidFill>
                <a:cs typeface="Arial" charset="0"/>
              </a:rPr>
              <a:t>laser room</a:t>
            </a:r>
          </a:p>
        </p:txBody>
      </p:sp>
      <p:sp>
        <p:nvSpPr>
          <p:cNvPr id="48192" name="Text Box 64"/>
          <p:cNvSpPr txBox="1">
            <a:spLocks noChangeArrowheads="1"/>
          </p:cNvSpPr>
          <p:nvPr/>
        </p:nvSpPr>
        <p:spPr bwMode="auto">
          <a:xfrm>
            <a:off x="6661150" y="4135438"/>
            <a:ext cx="1023938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Symbol" pitchFamily="18" charset="2"/>
              <a:buChar char="l"/>
            </a:pPr>
            <a:r>
              <a:rPr lang="fr-FR" sz="1400">
                <a:solidFill>
                  <a:schemeClr val="hlink"/>
                </a:solidFill>
                <a:cs typeface="Arial" charset="0"/>
              </a:rPr>
              <a:t>= 266 nm</a:t>
            </a:r>
          </a:p>
          <a:p>
            <a:pPr>
              <a:buFont typeface="Symbol" pitchFamily="18" charset="2"/>
              <a:buNone/>
            </a:pPr>
            <a:r>
              <a:rPr lang="fr-FR" sz="1400">
                <a:solidFill>
                  <a:schemeClr val="hlink"/>
                </a:solidFill>
                <a:cs typeface="Arial" charset="0"/>
              </a:rPr>
              <a:t>F = 5 Hz</a:t>
            </a:r>
          </a:p>
        </p:txBody>
      </p:sp>
      <p:sp>
        <p:nvSpPr>
          <p:cNvPr id="48193" name="Line 65"/>
          <p:cNvSpPr>
            <a:spLocks noChangeShapeType="1"/>
          </p:cNvSpPr>
          <p:nvPr/>
        </p:nvSpPr>
        <p:spPr bwMode="auto">
          <a:xfrm flipH="1">
            <a:off x="7172325" y="3095625"/>
            <a:ext cx="66675" cy="48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8194" name="Text Box 66"/>
          <p:cNvSpPr txBox="1">
            <a:spLocks noChangeArrowheads="1"/>
          </p:cNvSpPr>
          <p:nvPr/>
        </p:nvSpPr>
        <p:spPr bwMode="auto">
          <a:xfrm>
            <a:off x="1539875" y="5748338"/>
            <a:ext cx="65915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1000" dirty="0">
                <a:cs typeface="Arial" charset="0"/>
              </a:rPr>
              <a:t>RF </a:t>
            </a:r>
            <a:r>
              <a:rPr lang="fr-FR" sz="1000" dirty="0" smtClean="0">
                <a:cs typeface="Arial" charset="0"/>
              </a:rPr>
              <a:t>canon</a:t>
            </a:r>
            <a:endParaRPr lang="fr-FR" sz="1000" dirty="0">
              <a:cs typeface="Arial" charset="0"/>
            </a:endParaRPr>
          </a:p>
        </p:txBody>
      </p:sp>
      <p:sp>
        <p:nvSpPr>
          <p:cNvPr id="48195" name="Line 67"/>
          <p:cNvSpPr>
            <a:spLocks noChangeShapeType="1"/>
          </p:cNvSpPr>
          <p:nvPr/>
        </p:nvSpPr>
        <p:spPr bwMode="auto">
          <a:xfrm>
            <a:off x="1339850" y="36830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8196" name="Text Box 68"/>
          <p:cNvSpPr txBox="1">
            <a:spLocks noChangeArrowheads="1"/>
          </p:cNvSpPr>
          <p:nvPr/>
        </p:nvSpPr>
        <p:spPr bwMode="auto">
          <a:xfrm>
            <a:off x="1984375" y="3424238"/>
            <a:ext cx="4381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1200">
                <a:cs typeface="Arial" charset="0"/>
              </a:rPr>
              <a:t>2 m</a:t>
            </a:r>
          </a:p>
        </p:txBody>
      </p:sp>
      <p:sp>
        <p:nvSpPr>
          <p:cNvPr id="48197" name="Rectangle 69"/>
          <p:cNvSpPr>
            <a:spLocks noChangeArrowheads="1"/>
          </p:cNvSpPr>
          <p:nvPr/>
        </p:nvSpPr>
        <p:spPr bwMode="auto">
          <a:xfrm>
            <a:off x="6324600" y="4829175"/>
            <a:ext cx="1133475" cy="8286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8198" name="Rectangle 70"/>
          <p:cNvSpPr>
            <a:spLocks noChangeArrowheads="1"/>
          </p:cNvSpPr>
          <p:nvPr/>
        </p:nvSpPr>
        <p:spPr bwMode="auto">
          <a:xfrm>
            <a:off x="6848475" y="5238750"/>
            <a:ext cx="361950" cy="2952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8199" name="Rectangle 71"/>
          <p:cNvSpPr>
            <a:spLocks noChangeArrowheads="1"/>
          </p:cNvSpPr>
          <p:nvPr/>
        </p:nvSpPr>
        <p:spPr bwMode="auto">
          <a:xfrm>
            <a:off x="6788150" y="5321300"/>
            <a:ext cx="66675" cy="1428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8200" name="Line 72"/>
          <p:cNvSpPr>
            <a:spLocks noChangeShapeType="1"/>
          </p:cNvSpPr>
          <p:nvPr/>
        </p:nvSpPr>
        <p:spPr bwMode="auto">
          <a:xfrm flipH="1">
            <a:off x="6486525" y="3714750"/>
            <a:ext cx="104775" cy="180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8201" name="Line 73"/>
          <p:cNvSpPr>
            <a:spLocks noChangeShapeType="1"/>
          </p:cNvSpPr>
          <p:nvPr/>
        </p:nvSpPr>
        <p:spPr bwMode="auto">
          <a:xfrm>
            <a:off x="6448425" y="5311775"/>
            <a:ext cx="146050" cy="146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8202" name="Line 74"/>
          <p:cNvSpPr>
            <a:spLocks noChangeShapeType="1"/>
          </p:cNvSpPr>
          <p:nvPr/>
        </p:nvSpPr>
        <p:spPr bwMode="auto">
          <a:xfrm>
            <a:off x="6543675" y="38100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8203" name="Line 75"/>
          <p:cNvSpPr>
            <a:spLocks noChangeShapeType="1"/>
          </p:cNvSpPr>
          <p:nvPr/>
        </p:nvSpPr>
        <p:spPr bwMode="auto">
          <a:xfrm>
            <a:off x="6553200" y="5391150"/>
            <a:ext cx="219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8204" name="Text Box 76"/>
          <p:cNvSpPr txBox="1">
            <a:spLocks noChangeArrowheads="1"/>
          </p:cNvSpPr>
          <p:nvPr/>
        </p:nvSpPr>
        <p:spPr bwMode="auto">
          <a:xfrm>
            <a:off x="5948664" y="5668963"/>
            <a:ext cx="220284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1400" dirty="0" smtClean="0">
                <a:cs typeface="Arial" charset="0"/>
              </a:rPr>
              <a:t>Camera à balayage de fente</a:t>
            </a:r>
            <a:endParaRPr lang="fr-FR" sz="1400" dirty="0">
              <a:cs typeface="Arial" charset="0"/>
            </a:endParaRPr>
          </a:p>
        </p:txBody>
      </p:sp>
      <p:sp>
        <p:nvSpPr>
          <p:cNvPr id="48206" name="Text Box 78"/>
          <p:cNvSpPr txBox="1">
            <a:spLocks noChangeArrowheads="1"/>
          </p:cNvSpPr>
          <p:nvPr/>
        </p:nvSpPr>
        <p:spPr bwMode="auto">
          <a:xfrm>
            <a:off x="2632075" y="1570038"/>
            <a:ext cx="2924175" cy="376237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/>
              <a:t>Transport de l’UV ! 266 nm</a:t>
            </a:r>
          </a:p>
        </p:txBody>
      </p:sp>
      <p:cxnSp>
        <p:nvCxnSpPr>
          <p:cNvPr id="3" name="Connecteur droit avec flèche 2"/>
          <p:cNvCxnSpPr/>
          <p:nvPr/>
        </p:nvCxnSpPr>
        <p:spPr>
          <a:xfrm>
            <a:off x="6372200" y="3644676"/>
            <a:ext cx="6350" cy="303437"/>
          </a:xfrm>
          <a:prstGeom prst="straightConnector1">
            <a:avLst/>
          </a:prstGeom>
          <a:ln w="22225">
            <a:solidFill>
              <a:schemeClr val="accent2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Connecteur droit avec flèche 78"/>
          <p:cNvCxnSpPr/>
          <p:nvPr/>
        </p:nvCxnSpPr>
        <p:spPr>
          <a:xfrm>
            <a:off x="1795462" y="4029756"/>
            <a:ext cx="6350" cy="303437"/>
          </a:xfrm>
          <a:prstGeom prst="straightConnector1">
            <a:avLst/>
          </a:prstGeom>
          <a:ln w="22225">
            <a:solidFill>
              <a:schemeClr val="accent2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21556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03648" y="188640"/>
            <a:ext cx="5987008" cy="720080"/>
          </a:xfrm>
        </p:spPr>
        <p:txBody>
          <a:bodyPr>
            <a:normAutofit/>
          </a:bodyPr>
          <a:lstStyle/>
          <a:p>
            <a:r>
              <a:rPr lang="fr-FR" sz="2800" b="1" dirty="0" smtClean="0">
                <a:latin typeface="Times New Roman" pitchFamily="18" charset="0"/>
                <a:cs typeface="Times New Roman" pitchFamily="18" charset="0"/>
              </a:rPr>
              <a:t>Table optique près du canon</a:t>
            </a:r>
            <a:endParaRPr lang="fr-FR" sz="2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9722" y="1204764"/>
            <a:ext cx="5504160" cy="4128120"/>
          </a:xfrm>
          <a:prstGeom prst="rect">
            <a:avLst/>
          </a:prstGeom>
        </p:spPr>
      </p:pic>
      <p:pic>
        <p:nvPicPr>
          <p:cNvPr id="4" name="Picture 2" descr="Logo la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1198646" cy="692696"/>
          </a:xfrm>
          <a:prstGeom prst="rect">
            <a:avLst/>
          </a:prstGeom>
          <a:noFill/>
          <a:ln w="22225">
            <a:solidFill>
              <a:prstClr val="black"/>
            </a:solidFill>
          </a:ln>
        </p:spPr>
      </p:pic>
      <p:pic>
        <p:nvPicPr>
          <p:cNvPr id="5" name="Picture 6" descr="Logo PHIL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61949" y="0"/>
            <a:ext cx="1682051" cy="692696"/>
          </a:xfrm>
          <a:prstGeom prst="rect">
            <a:avLst/>
          </a:prstGeom>
          <a:noFill/>
          <a:ln w="22225">
            <a:solidFill>
              <a:prstClr val="black"/>
            </a:solidFill>
          </a:ln>
        </p:spPr>
      </p:pic>
      <p:sp>
        <p:nvSpPr>
          <p:cNvPr id="6" name="Ellipse 5"/>
          <p:cNvSpPr/>
          <p:nvPr/>
        </p:nvSpPr>
        <p:spPr>
          <a:xfrm>
            <a:off x="3577630" y="2521099"/>
            <a:ext cx="914400" cy="117537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Ellipse 6"/>
          <p:cNvSpPr/>
          <p:nvPr/>
        </p:nvSpPr>
        <p:spPr>
          <a:xfrm>
            <a:off x="3065165" y="2420888"/>
            <a:ext cx="512465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19732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>
          <a:xfrm>
            <a:off x="1763688" y="418654"/>
            <a:ext cx="5266928" cy="850106"/>
          </a:xfrm>
        </p:spPr>
        <p:txBody>
          <a:bodyPr>
            <a:normAutofit/>
          </a:bodyPr>
          <a:lstStyle/>
          <a:p>
            <a:r>
              <a:rPr lang="fr-FR" sz="2800" b="1" dirty="0" smtClean="0">
                <a:latin typeface="Times New Roman" pitchFamily="18" charset="0"/>
                <a:cs typeface="Times New Roman" pitchFamily="18" charset="0"/>
              </a:rPr>
              <a:t>Durée des impulsions UV</a:t>
            </a:r>
            <a:endParaRPr lang="fr-FR" sz="2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1484785"/>
            <a:ext cx="3744416" cy="2808312"/>
          </a:xfrm>
          <a:prstGeom prst="rect">
            <a:avLst/>
          </a:prstGeom>
        </p:spPr>
      </p:pic>
      <p:pic>
        <p:nvPicPr>
          <p:cNvPr id="1026" name="Picture 2" descr="Graph1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2" t="-175" r="1" b="-1"/>
          <a:stretch/>
        </p:blipFill>
        <p:spPr bwMode="auto">
          <a:xfrm>
            <a:off x="4907355" y="1484785"/>
            <a:ext cx="2666473" cy="2986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 descr="MultipeakFit_Set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2300" y="4493390"/>
            <a:ext cx="3514546" cy="1671913"/>
          </a:xfrm>
          <a:prstGeom prst="rect">
            <a:avLst/>
          </a:prstGeom>
          <a:noFill/>
          <a:ln w="2222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ZoneTexte 5"/>
          <p:cNvSpPr txBox="1"/>
          <p:nvPr/>
        </p:nvSpPr>
        <p:spPr>
          <a:xfrm>
            <a:off x="1619672" y="5075892"/>
            <a:ext cx="1759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/>
              <a:t>τ</a:t>
            </a:r>
            <a:r>
              <a:rPr lang="fr-FR" b="1" dirty="0" smtClean="0"/>
              <a:t>= 8,8ps(FWHM)</a:t>
            </a:r>
            <a:endParaRPr lang="fr-FR" b="1" dirty="0"/>
          </a:p>
        </p:txBody>
      </p:sp>
      <p:pic>
        <p:nvPicPr>
          <p:cNvPr id="7" name="Picture 2" descr="Logo lal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0"/>
            <a:ext cx="1198646" cy="692696"/>
          </a:xfrm>
          <a:prstGeom prst="rect">
            <a:avLst/>
          </a:prstGeom>
          <a:noFill/>
          <a:ln w="22225">
            <a:solidFill>
              <a:prstClr val="black"/>
            </a:solidFill>
          </a:ln>
        </p:spPr>
      </p:pic>
      <p:pic>
        <p:nvPicPr>
          <p:cNvPr id="8" name="Picture 6" descr="Logo PHIL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461949" y="0"/>
            <a:ext cx="1682051" cy="692696"/>
          </a:xfrm>
          <a:prstGeom prst="rect">
            <a:avLst/>
          </a:prstGeom>
          <a:noFill/>
          <a:ln w="22225">
            <a:solidFill>
              <a:prstClr val="black"/>
            </a:solidFill>
          </a:ln>
        </p:spPr>
      </p:pic>
    </p:spTree>
    <p:extLst>
      <p:ext uri="{BB962C8B-B14F-4D97-AF65-F5344CB8AC3E}">
        <p14:creationId xmlns:p14="http://schemas.microsoft.com/office/powerpoint/2010/main" val="1517807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>
          <a:xfrm>
            <a:off x="599323" y="706686"/>
            <a:ext cx="7715200" cy="994122"/>
          </a:xfrm>
        </p:spPr>
        <p:txBody>
          <a:bodyPr>
            <a:normAutofit/>
          </a:bodyPr>
          <a:lstStyle/>
          <a:p>
            <a:r>
              <a:rPr lang="fr-FR" sz="2800" b="1" dirty="0" smtClean="0">
                <a:latin typeface="Times New Roman" pitchFamily="18" charset="0"/>
                <a:cs typeface="Times New Roman" pitchFamily="18" charset="0"/>
              </a:rPr>
              <a:t>Dynamique tir à tir</a:t>
            </a:r>
            <a:br>
              <a:rPr lang="fr-FR" sz="28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fr-FR" sz="2800" b="1" dirty="0" smtClean="0">
                <a:latin typeface="Times New Roman" pitchFamily="18" charset="0"/>
                <a:cs typeface="Times New Roman" pitchFamily="18" charset="0"/>
              </a:rPr>
              <a:t>du faisceau UV sur la cathode</a:t>
            </a:r>
            <a:endParaRPr lang="fr-FR" sz="2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2" descr="Logo la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198646" cy="692696"/>
          </a:xfrm>
          <a:prstGeom prst="rect">
            <a:avLst/>
          </a:prstGeom>
          <a:noFill/>
          <a:ln w="22225">
            <a:solidFill>
              <a:prstClr val="black"/>
            </a:solidFill>
          </a:ln>
        </p:spPr>
      </p:pic>
      <p:pic>
        <p:nvPicPr>
          <p:cNvPr id="8" name="Picture 6" descr="Logo PHI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61949" y="0"/>
            <a:ext cx="1682051" cy="692696"/>
          </a:xfrm>
          <a:prstGeom prst="rect">
            <a:avLst/>
          </a:prstGeom>
          <a:noFill/>
          <a:ln w="22225">
            <a:solidFill>
              <a:prstClr val="black"/>
            </a:solidFill>
          </a:ln>
        </p:spPr>
      </p:pic>
      <p:pic>
        <p:nvPicPr>
          <p:cNvPr id="10" name="Espace réservé du contenu 9" descr="Beam_2.wmv.GIF"/>
          <p:cNvPicPr>
            <a:picLocks noGrp="1" noChangeAspect="1"/>
          </p:cNvPicPr>
          <p:nvPr>
            <p:ph idx="1"/>
          </p:nvPr>
        </p:nvPicPr>
        <p:blipFill>
          <a:blip r:embed="rId4" cstate="print"/>
          <a:stretch>
            <a:fillRect/>
          </a:stretch>
        </p:blipFill>
        <p:spPr>
          <a:xfrm>
            <a:off x="1475656" y="1772816"/>
            <a:ext cx="6034617" cy="4525963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Espace réservé du pied de page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r-FR" dirty="0"/>
              <a:t>Stabilité du laser                                              </a:t>
            </a:r>
            <a:r>
              <a:rPr lang="fr-FR" dirty="0" err="1"/>
              <a:t>R.Roux</a:t>
            </a:r>
            <a:r>
              <a:rPr lang="fr-FR" dirty="0"/>
              <a:t>, E. </a:t>
            </a:r>
            <a:r>
              <a:rPr lang="fr-FR" dirty="0" err="1"/>
              <a:t>Mandag</a:t>
            </a:r>
            <a:endParaRPr lang="fr-FR" dirty="0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04813"/>
            <a:ext cx="8229600" cy="719137"/>
          </a:xfrm>
        </p:spPr>
        <p:txBody>
          <a:bodyPr/>
          <a:lstStyle/>
          <a:p>
            <a:r>
              <a:rPr lang="fr-FR" sz="2800" b="1" dirty="0" smtClean="0">
                <a:latin typeface="Times New Roman" pitchFamily="18" charset="0"/>
                <a:cs typeface="Times New Roman" pitchFamily="18" charset="0"/>
              </a:rPr>
              <a:t>Stabilité de pointé à moyen terme</a:t>
            </a:r>
          </a:p>
        </p:txBody>
      </p:sp>
      <p:graphicFrame>
        <p:nvGraphicFramePr>
          <p:cNvPr id="5124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317500" y="1422400"/>
          <a:ext cx="43942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Chart" r:id="rId3" imgW="5667375" imgH="3286150" progId="Excel.Sheet.8">
                  <p:embed/>
                </p:oleObj>
              </mc:Choice>
              <mc:Fallback>
                <p:oleObj name="Chart" r:id="rId3" imgW="5667375" imgH="3286150" progId="Excel.Sheet.8">
                  <p:embed/>
                  <p:pic>
                    <p:nvPicPr>
                      <p:cNvPr id="0" name="Picture 2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1422400"/>
                        <a:ext cx="43942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333375" y="3798888"/>
          <a:ext cx="4406900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Graphique" r:id="rId5" imgW="6838950" imgH="3286150" progId="Excel.Sheet.8">
                  <p:embed/>
                </p:oleObj>
              </mc:Choice>
              <mc:Fallback>
                <p:oleObj name="Graphique" r:id="rId5" imgW="6838950" imgH="3286150" progId="Excel.Sheet.8">
                  <p:embed/>
                  <p:pic>
                    <p:nvPicPr>
                      <p:cNvPr id="0" name="Picture 2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3798888"/>
                        <a:ext cx="4406900" cy="215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6" name="Picture 9" descr="toto"/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1989138"/>
            <a:ext cx="3381375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7" name="Text Box 10"/>
          <p:cNvSpPr txBox="1">
            <a:spLocks noChangeArrowheads="1"/>
          </p:cNvSpPr>
          <p:nvPr/>
        </p:nvSpPr>
        <p:spPr bwMode="auto">
          <a:xfrm>
            <a:off x="4695825" y="1360488"/>
            <a:ext cx="16049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endParaRPr lang="fr-FR"/>
          </a:p>
        </p:txBody>
      </p:sp>
      <p:sp>
        <p:nvSpPr>
          <p:cNvPr id="5128" name="Text Box 11"/>
          <p:cNvSpPr txBox="1">
            <a:spLocks noChangeArrowheads="1"/>
          </p:cNvSpPr>
          <p:nvPr/>
        </p:nvSpPr>
        <p:spPr bwMode="auto">
          <a:xfrm>
            <a:off x="5127625" y="1216025"/>
            <a:ext cx="389722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r-FR" dirty="0"/>
              <a:t>Stabilité </a:t>
            </a:r>
            <a:r>
              <a:rPr lang="fr-FR" dirty="0" smtClean="0"/>
              <a:t>[</a:t>
            </a:r>
            <a:r>
              <a:rPr lang="fr-FR" sz="1400" dirty="0" smtClean="0"/>
              <a:t>RMS</a:t>
            </a:r>
            <a:r>
              <a:rPr lang="fr-FR" dirty="0" smtClean="0"/>
              <a:t>]de </a:t>
            </a:r>
            <a:r>
              <a:rPr lang="fr-FR" dirty="0"/>
              <a:t>91µm en horizontal</a:t>
            </a:r>
          </a:p>
          <a:p>
            <a:pPr eaLnBrk="1" hangingPunct="1"/>
            <a:r>
              <a:rPr lang="fr-FR" dirty="0"/>
              <a:t>63µm en vertical</a:t>
            </a:r>
          </a:p>
        </p:txBody>
      </p:sp>
      <p:sp>
        <p:nvSpPr>
          <p:cNvPr id="2" name="ZoneTexte 1"/>
          <p:cNvSpPr txBox="1"/>
          <p:nvPr/>
        </p:nvSpPr>
        <p:spPr>
          <a:xfrm>
            <a:off x="5498306" y="5733256"/>
            <a:ext cx="2782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Image sur la fausse cathode</a:t>
            </a:r>
            <a:endParaRPr lang="fr-FR" dirty="0"/>
          </a:p>
        </p:txBody>
      </p:sp>
      <p:sp>
        <p:nvSpPr>
          <p:cNvPr id="11" name="ZoneTexte 10"/>
          <p:cNvSpPr txBox="1"/>
          <p:nvPr/>
        </p:nvSpPr>
        <p:spPr>
          <a:xfrm>
            <a:off x="323528" y="2132856"/>
            <a:ext cx="35137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800" dirty="0" smtClean="0">
                <a:latin typeface="+mj-lt"/>
              </a:rPr>
              <a:t>mm</a:t>
            </a:r>
          </a:p>
        </p:txBody>
      </p:sp>
      <p:sp>
        <p:nvSpPr>
          <p:cNvPr id="12" name="ZoneTexte 11"/>
          <p:cNvSpPr txBox="1"/>
          <p:nvPr/>
        </p:nvSpPr>
        <p:spPr>
          <a:xfrm>
            <a:off x="323528" y="4437112"/>
            <a:ext cx="35137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800" dirty="0" smtClean="0">
                <a:latin typeface="+mj-lt"/>
              </a:rPr>
              <a:t>mm</a:t>
            </a:r>
          </a:p>
        </p:txBody>
      </p:sp>
      <p:pic>
        <p:nvPicPr>
          <p:cNvPr id="13" name="Picture 2" descr="Logo lal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0" y="0"/>
            <a:ext cx="1198646" cy="692696"/>
          </a:xfrm>
          <a:prstGeom prst="rect">
            <a:avLst/>
          </a:prstGeom>
          <a:noFill/>
          <a:ln w="22225">
            <a:solidFill>
              <a:prstClr val="black"/>
            </a:solidFill>
          </a:ln>
        </p:spPr>
      </p:pic>
      <p:pic>
        <p:nvPicPr>
          <p:cNvPr id="14" name="Picture 6" descr="Logo PHIL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461949" y="0"/>
            <a:ext cx="1682051" cy="692696"/>
          </a:xfrm>
          <a:prstGeom prst="rect">
            <a:avLst/>
          </a:prstGeom>
          <a:noFill/>
          <a:ln w="22225">
            <a:solidFill>
              <a:prstClr val="black"/>
            </a:solidFill>
          </a:ln>
        </p:spPr>
      </p:pic>
    </p:spTree>
    <p:extLst>
      <p:ext uri="{BB962C8B-B14F-4D97-AF65-F5344CB8AC3E}">
        <p14:creationId xmlns:p14="http://schemas.microsoft.com/office/powerpoint/2010/main" val="3589914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 sz="1200" b="1" i="0" u="none" strike="noStrike" kern="1200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Variations d’énergie du laser sur 5 ans</a:t>
            </a:r>
            <a:endParaRPr lang="fr-FR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Graphiqu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8718997"/>
              </p:ext>
            </p:extLst>
          </p:nvPr>
        </p:nvGraphicFramePr>
        <p:xfrm>
          <a:off x="899592" y="1340768"/>
          <a:ext cx="7298778" cy="46085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4" name="Picture 2" descr="Logo la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1198646" cy="692696"/>
          </a:xfrm>
          <a:prstGeom prst="rect">
            <a:avLst/>
          </a:prstGeom>
          <a:noFill/>
          <a:ln w="22225">
            <a:solidFill>
              <a:prstClr val="black"/>
            </a:solidFill>
          </a:ln>
        </p:spPr>
      </p:pic>
      <p:pic>
        <p:nvPicPr>
          <p:cNvPr id="5" name="Picture 6" descr="Logo PHIL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61949" y="0"/>
            <a:ext cx="1682051" cy="692696"/>
          </a:xfrm>
          <a:prstGeom prst="rect">
            <a:avLst/>
          </a:prstGeom>
          <a:noFill/>
          <a:ln w="22225">
            <a:solidFill>
              <a:prstClr val="black"/>
            </a:solidFill>
          </a:ln>
        </p:spPr>
      </p:pic>
      <p:sp>
        <p:nvSpPr>
          <p:cNvPr id="6" name="Forme libre 5"/>
          <p:cNvSpPr/>
          <p:nvPr/>
        </p:nvSpPr>
        <p:spPr>
          <a:xfrm>
            <a:off x="1304925" y="2381250"/>
            <a:ext cx="5953125" cy="2659940"/>
          </a:xfrm>
          <a:custGeom>
            <a:avLst/>
            <a:gdLst>
              <a:gd name="connsiteX0" fmla="*/ 0 w 5953125"/>
              <a:gd name="connsiteY0" fmla="*/ 0 h 2659940"/>
              <a:gd name="connsiteX1" fmla="*/ 257175 w 5953125"/>
              <a:gd name="connsiteY1" fmla="*/ 990600 h 2659940"/>
              <a:gd name="connsiteX2" fmla="*/ 533400 w 5953125"/>
              <a:gd name="connsiteY2" fmla="*/ 466725 h 2659940"/>
              <a:gd name="connsiteX3" fmla="*/ 609600 w 5953125"/>
              <a:gd name="connsiteY3" fmla="*/ 1771650 h 2659940"/>
              <a:gd name="connsiteX4" fmla="*/ 981075 w 5953125"/>
              <a:gd name="connsiteY4" fmla="*/ 1504950 h 2659940"/>
              <a:gd name="connsiteX5" fmla="*/ 1085850 w 5953125"/>
              <a:gd name="connsiteY5" fmla="*/ 2419350 h 2659940"/>
              <a:gd name="connsiteX6" fmla="*/ 1238250 w 5953125"/>
              <a:gd name="connsiteY6" fmla="*/ 1333500 h 2659940"/>
              <a:gd name="connsiteX7" fmla="*/ 1657350 w 5953125"/>
              <a:gd name="connsiteY7" fmla="*/ 2466975 h 2659940"/>
              <a:gd name="connsiteX8" fmla="*/ 1847850 w 5953125"/>
              <a:gd name="connsiteY8" fmla="*/ 95250 h 2659940"/>
              <a:gd name="connsiteX9" fmla="*/ 2533650 w 5953125"/>
              <a:gd name="connsiteY9" fmla="*/ 2657475 h 2659940"/>
              <a:gd name="connsiteX10" fmla="*/ 2952750 w 5953125"/>
              <a:gd name="connsiteY10" fmla="*/ 581025 h 2659940"/>
              <a:gd name="connsiteX11" fmla="*/ 3343275 w 5953125"/>
              <a:gd name="connsiteY11" fmla="*/ 1343025 h 2659940"/>
              <a:gd name="connsiteX12" fmla="*/ 3590925 w 5953125"/>
              <a:gd name="connsiteY12" fmla="*/ 666750 h 2659940"/>
              <a:gd name="connsiteX13" fmla="*/ 3705225 w 5953125"/>
              <a:gd name="connsiteY13" fmla="*/ 1333500 h 2659940"/>
              <a:gd name="connsiteX14" fmla="*/ 3933825 w 5953125"/>
              <a:gd name="connsiteY14" fmla="*/ 771525 h 2659940"/>
              <a:gd name="connsiteX15" fmla="*/ 4019550 w 5953125"/>
              <a:gd name="connsiteY15" fmla="*/ 1381125 h 2659940"/>
              <a:gd name="connsiteX16" fmla="*/ 4152900 w 5953125"/>
              <a:gd name="connsiteY16" fmla="*/ 552450 h 2659940"/>
              <a:gd name="connsiteX17" fmla="*/ 4314825 w 5953125"/>
              <a:gd name="connsiteY17" fmla="*/ 1390650 h 2659940"/>
              <a:gd name="connsiteX18" fmla="*/ 4552950 w 5953125"/>
              <a:gd name="connsiteY18" fmla="*/ 342900 h 2659940"/>
              <a:gd name="connsiteX19" fmla="*/ 4924425 w 5953125"/>
              <a:gd name="connsiteY19" fmla="*/ 1295400 h 2659940"/>
              <a:gd name="connsiteX20" fmla="*/ 5029200 w 5953125"/>
              <a:gd name="connsiteY20" fmla="*/ 790575 h 2659940"/>
              <a:gd name="connsiteX21" fmla="*/ 5305425 w 5953125"/>
              <a:gd name="connsiteY21" fmla="*/ 1828800 h 2659940"/>
              <a:gd name="connsiteX22" fmla="*/ 5438775 w 5953125"/>
              <a:gd name="connsiteY22" fmla="*/ 819150 h 2659940"/>
              <a:gd name="connsiteX23" fmla="*/ 5572125 w 5953125"/>
              <a:gd name="connsiteY23" fmla="*/ 1400175 h 2659940"/>
              <a:gd name="connsiteX24" fmla="*/ 5695950 w 5953125"/>
              <a:gd name="connsiteY24" fmla="*/ 828675 h 2659940"/>
              <a:gd name="connsiteX25" fmla="*/ 5953125 w 5953125"/>
              <a:gd name="connsiteY25" fmla="*/ 1266825 h 26599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5953125" h="2659940">
                <a:moveTo>
                  <a:pt x="0" y="0"/>
                </a:moveTo>
                <a:cubicBezTo>
                  <a:pt x="84137" y="456406"/>
                  <a:pt x="168275" y="912813"/>
                  <a:pt x="257175" y="990600"/>
                </a:cubicBezTo>
                <a:cubicBezTo>
                  <a:pt x="346075" y="1068388"/>
                  <a:pt x="474663" y="336550"/>
                  <a:pt x="533400" y="466725"/>
                </a:cubicBezTo>
                <a:cubicBezTo>
                  <a:pt x="592138" y="596900"/>
                  <a:pt x="534988" y="1598613"/>
                  <a:pt x="609600" y="1771650"/>
                </a:cubicBezTo>
                <a:cubicBezTo>
                  <a:pt x="684213" y="1944688"/>
                  <a:pt x="901700" y="1397000"/>
                  <a:pt x="981075" y="1504950"/>
                </a:cubicBezTo>
                <a:cubicBezTo>
                  <a:pt x="1060450" y="1612900"/>
                  <a:pt x="1042988" y="2447925"/>
                  <a:pt x="1085850" y="2419350"/>
                </a:cubicBezTo>
                <a:cubicBezTo>
                  <a:pt x="1128712" y="2390775"/>
                  <a:pt x="1143000" y="1325563"/>
                  <a:pt x="1238250" y="1333500"/>
                </a:cubicBezTo>
                <a:cubicBezTo>
                  <a:pt x="1333500" y="1341437"/>
                  <a:pt x="1555750" y="2673350"/>
                  <a:pt x="1657350" y="2466975"/>
                </a:cubicBezTo>
                <a:cubicBezTo>
                  <a:pt x="1758950" y="2260600"/>
                  <a:pt x="1701800" y="63500"/>
                  <a:pt x="1847850" y="95250"/>
                </a:cubicBezTo>
                <a:cubicBezTo>
                  <a:pt x="1993900" y="127000"/>
                  <a:pt x="2349500" y="2576513"/>
                  <a:pt x="2533650" y="2657475"/>
                </a:cubicBezTo>
                <a:cubicBezTo>
                  <a:pt x="2717800" y="2738437"/>
                  <a:pt x="2817813" y="800100"/>
                  <a:pt x="2952750" y="581025"/>
                </a:cubicBezTo>
                <a:cubicBezTo>
                  <a:pt x="3087687" y="361950"/>
                  <a:pt x="3236913" y="1328738"/>
                  <a:pt x="3343275" y="1343025"/>
                </a:cubicBezTo>
                <a:cubicBezTo>
                  <a:pt x="3449637" y="1357312"/>
                  <a:pt x="3530600" y="668337"/>
                  <a:pt x="3590925" y="666750"/>
                </a:cubicBezTo>
                <a:cubicBezTo>
                  <a:pt x="3651250" y="665163"/>
                  <a:pt x="3648075" y="1316038"/>
                  <a:pt x="3705225" y="1333500"/>
                </a:cubicBezTo>
                <a:cubicBezTo>
                  <a:pt x="3762375" y="1350962"/>
                  <a:pt x="3881438" y="763588"/>
                  <a:pt x="3933825" y="771525"/>
                </a:cubicBezTo>
                <a:cubicBezTo>
                  <a:pt x="3986212" y="779462"/>
                  <a:pt x="3983038" y="1417637"/>
                  <a:pt x="4019550" y="1381125"/>
                </a:cubicBezTo>
                <a:cubicBezTo>
                  <a:pt x="4056062" y="1344613"/>
                  <a:pt x="4103688" y="550863"/>
                  <a:pt x="4152900" y="552450"/>
                </a:cubicBezTo>
                <a:cubicBezTo>
                  <a:pt x="4202112" y="554037"/>
                  <a:pt x="4248150" y="1425575"/>
                  <a:pt x="4314825" y="1390650"/>
                </a:cubicBezTo>
                <a:cubicBezTo>
                  <a:pt x="4381500" y="1355725"/>
                  <a:pt x="4451350" y="358775"/>
                  <a:pt x="4552950" y="342900"/>
                </a:cubicBezTo>
                <a:cubicBezTo>
                  <a:pt x="4654550" y="327025"/>
                  <a:pt x="4845050" y="1220788"/>
                  <a:pt x="4924425" y="1295400"/>
                </a:cubicBezTo>
                <a:cubicBezTo>
                  <a:pt x="5003800" y="1370013"/>
                  <a:pt x="4965700" y="701675"/>
                  <a:pt x="5029200" y="790575"/>
                </a:cubicBezTo>
                <a:cubicBezTo>
                  <a:pt x="5092700" y="879475"/>
                  <a:pt x="5237163" y="1824038"/>
                  <a:pt x="5305425" y="1828800"/>
                </a:cubicBezTo>
                <a:cubicBezTo>
                  <a:pt x="5373687" y="1833562"/>
                  <a:pt x="5394325" y="890587"/>
                  <a:pt x="5438775" y="819150"/>
                </a:cubicBezTo>
                <a:cubicBezTo>
                  <a:pt x="5483225" y="747713"/>
                  <a:pt x="5529263" y="1398588"/>
                  <a:pt x="5572125" y="1400175"/>
                </a:cubicBezTo>
                <a:cubicBezTo>
                  <a:pt x="5614987" y="1401762"/>
                  <a:pt x="5632450" y="850900"/>
                  <a:pt x="5695950" y="828675"/>
                </a:cubicBezTo>
                <a:cubicBezTo>
                  <a:pt x="5759450" y="806450"/>
                  <a:pt x="5907088" y="1192213"/>
                  <a:pt x="5953125" y="1266825"/>
                </a:cubicBezTo>
              </a:path>
            </a:pathLst>
          </a:custGeom>
          <a:noFill/>
          <a:ln w="158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85055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27584" y="188640"/>
            <a:ext cx="7283152" cy="922114"/>
          </a:xfrm>
        </p:spPr>
        <p:txBody>
          <a:bodyPr>
            <a:normAutofit/>
          </a:bodyPr>
          <a:lstStyle/>
          <a:p>
            <a:r>
              <a:rPr lang="fr-FR" sz="2800" b="1" dirty="0" smtClean="0">
                <a:latin typeface="Times New Roman" pitchFamily="18" charset="0"/>
                <a:cs typeface="Times New Roman" pitchFamily="18" charset="0"/>
              </a:rPr>
              <a:t>Propositions d’améliorations</a:t>
            </a:r>
            <a:endParaRPr lang="fr-FR" sz="2800" dirty="0"/>
          </a:p>
        </p:txBody>
      </p:sp>
      <p:sp>
        <p:nvSpPr>
          <p:cNvPr id="3" name="ZoneTexte 2"/>
          <p:cNvSpPr txBox="1"/>
          <p:nvPr/>
        </p:nvSpPr>
        <p:spPr>
          <a:xfrm>
            <a:off x="899592" y="1052736"/>
            <a:ext cx="7405745" cy="5693866"/>
          </a:xfrm>
          <a:prstGeom prst="rect">
            <a:avLst/>
          </a:prstGeom>
          <a:noFill/>
          <a:ln w="25400">
            <a:solidFill>
              <a:prstClr val="black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fr-FR" sz="2000" b="1" dirty="0" smtClean="0"/>
              <a:t>Sur l’installation actuelle:</a:t>
            </a:r>
          </a:p>
          <a:p>
            <a:endParaRPr lang="fr-FR" sz="2000" b="1" dirty="0" smtClean="0">
              <a:latin typeface="+mj-lt"/>
            </a:endParaRPr>
          </a:p>
          <a:p>
            <a:pPr marL="342900" indent="-342900"/>
            <a:r>
              <a:rPr lang="fr-FR" dirty="0" smtClean="0">
                <a:latin typeface="+mj-lt"/>
              </a:rPr>
              <a:t>1. </a:t>
            </a:r>
            <a:r>
              <a:rPr lang="fr-FR" dirty="0" smtClean="0"/>
              <a:t>Changer  les montures optiques (dans la salle laser) par des montures</a:t>
            </a:r>
          </a:p>
          <a:p>
            <a:pPr marL="342900" indent="-342900"/>
            <a:r>
              <a:rPr lang="fr-FR" dirty="0" smtClean="0"/>
              <a:t>        plus stables</a:t>
            </a:r>
          </a:p>
          <a:p>
            <a:pPr marL="342900" indent="-342900"/>
            <a:r>
              <a:rPr lang="fr-FR" dirty="0" smtClean="0"/>
              <a:t>2. Installer  une camera CCD-UV pour le contrôle permanent de la distribution, de la position du faisceau laser et de l’énergie des impulsions laser sur la cathode.</a:t>
            </a:r>
          </a:p>
          <a:p>
            <a:pPr marL="342900" indent="-342900"/>
            <a:r>
              <a:rPr lang="fr-FR" dirty="0" smtClean="0"/>
              <a:t>3. Remplacer la caméra CCD (fonctionnant sous Windows 3) associée à la caméra à balayage de fente par une camera CCD prise en charge sous un OS récent.</a:t>
            </a:r>
          </a:p>
          <a:p>
            <a:pPr marL="342900" indent="-342900"/>
            <a:r>
              <a:rPr lang="fr-FR" dirty="0" smtClean="0"/>
              <a:t>4. Mise en forme de la distribution spatiale d’énergie du </a:t>
            </a:r>
            <a:r>
              <a:rPr lang="fr-FR" dirty="0"/>
              <a:t>faisceau sur la cathode  </a:t>
            </a:r>
            <a:r>
              <a:rPr lang="fr-FR" dirty="0" smtClean="0"/>
              <a:t>pour passer à du « super-gaussien » ou du « top-</a:t>
            </a:r>
            <a:r>
              <a:rPr lang="fr-FR" dirty="0" err="1" smtClean="0"/>
              <a:t>hat</a:t>
            </a:r>
            <a:r>
              <a:rPr lang="fr-FR" dirty="0" smtClean="0"/>
              <a:t> » mais perte d’énergie</a:t>
            </a:r>
          </a:p>
          <a:p>
            <a:pPr marL="342900" indent="-342900"/>
            <a:endParaRPr lang="fr-FR" dirty="0" smtClean="0"/>
          </a:p>
          <a:p>
            <a:pPr marL="342900" indent="-342900" algn="ctr"/>
            <a:r>
              <a:rPr lang="fr-FR" b="1" dirty="0" smtClean="0"/>
              <a:t>Amélioration fondamentale :</a:t>
            </a:r>
          </a:p>
          <a:p>
            <a:pPr marL="342900" indent="-342900" algn="ctr"/>
            <a:endParaRPr lang="fr-FR" b="1" dirty="0" smtClean="0"/>
          </a:p>
          <a:p>
            <a:pPr marL="342900" indent="-342900"/>
            <a:r>
              <a:rPr lang="fr-FR" b="1" dirty="0" smtClean="0"/>
              <a:t>Changer le laser actuel pour un laser </a:t>
            </a:r>
            <a:r>
              <a:rPr lang="fr-FR" b="1" dirty="0" err="1" smtClean="0"/>
              <a:t>Ti:Sa</a:t>
            </a:r>
            <a:r>
              <a:rPr lang="fr-FR" b="1" dirty="0" smtClean="0"/>
              <a:t> (coût 400 k€) pour permettre </a:t>
            </a:r>
            <a:r>
              <a:rPr lang="fr-FR" dirty="0" smtClean="0"/>
              <a:t>:</a:t>
            </a:r>
            <a:endParaRPr lang="fr-FR" b="1" dirty="0" smtClean="0"/>
          </a:p>
          <a:p>
            <a:r>
              <a:rPr lang="fr-FR" dirty="0" smtClean="0"/>
              <a:t> 1. Un changement de durée des impulsions laser : 100fs – 10ps</a:t>
            </a:r>
          </a:p>
          <a:p>
            <a:r>
              <a:rPr lang="fr-FR" dirty="0" smtClean="0"/>
              <a:t> 2. Une mise en forme spatiale </a:t>
            </a:r>
            <a:r>
              <a:rPr lang="fr-FR" dirty="0" smtClean="0"/>
              <a:t>et aussi temporelle du </a:t>
            </a:r>
            <a:r>
              <a:rPr lang="fr-FR" dirty="0" smtClean="0"/>
              <a:t>faisceau (« super-gaussien » ou « top-</a:t>
            </a:r>
            <a:r>
              <a:rPr lang="fr-FR" dirty="0" err="1" smtClean="0"/>
              <a:t>hat</a:t>
            </a:r>
            <a:r>
              <a:rPr lang="fr-FR" dirty="0" smtClean="0"/>
              <a:t> ») </a:t>
            </a:r>
            <a:r>
              <a:rPr lang="fr-FR" dirty="0" smtClean="0"/>
              <a:t>sur </a:t>
            </a:r>
            <a:r>
              <a:rPr lang="fr-FR" dirty="0" smtClean="0"/>
              <a:t>la cathode.</a:t>
            </a:r>
          </a:p>
        </p:txBody>
      </p:sp>
      <p:pic>
        <p:nvPicPr>
          <p:cNvPr id="4" name="Picture 2" descr="Logo la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198646" cy="692696"/>
          </a:xfrm>
          <a:prstGeom prst="rect">
            <a:avLst/>
          </a:prstGeom>
          <a:noFill/>
          <a:ln w="22225">
            <a:solidFill>
              <a:prstClr val="black"/>
            </a:solidFill>
          </a:ln>
        </p:spPr>
      </p:pic>
      <p:pic>
        <p:nvPicPr>
          <p:cNvPr id="5" name="Picture 6" descr="Logo PHI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61949" y="0"/>
            <a:ext cx="1682051" cy="692696"/>
          </a:xfrm>
          <a:prstGeom prst="rect">
            <a:avLst/>
          </a:prstGeom>
          <a:noFill/>
          <a:ln w="22225">
            <a:solidFill>
              <a:prstClr val="black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b="1" dirty="0" err="1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907</TotalTime>
  <Words>267</Words>
  <Application>Microsoft Office PowerPoint</Application>
  <PresentationFormat>Affichage à l'écran (4:3)</PresentationFormat>
  <Paragraphs>56</Paragraphs>
  <Slides>9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3</vt:i4>
      </vt:variant>
      <vt:variant>
        <vt:lpstr>Titres des diapositives</vt:lpstr>
      </vt:variant>
      <vt:variant>
        <vt:i4>9</vt:i4>
      </vt:variant>
    </vt:vector>
  </HeadingPairs>
  <TitlesOfParts>
    <vt:vector size="13" baseType="lpstr">
      <vt:lpstr>Thème Office</vt:lpstr>
      <vt:lpstr>Equation</vt:lpstr>
      <vt:lpstr>Chart</vt:lpstr>
      <vt:lpstr>Graphique</vt:lpstr>
      <vt:lpstr>Dispositif pour la photoémission  à la photocathode PHIL.  Soskov V.</vt:lpstr>
      <vt:lpstr>Laser photocathode de PHIL</vt:lpstr>
      <vt:lpstr>Présentation PowerPoint</vt:lpstr>
      <vt:lpstr>Table optique près du canon</vt:lpstr>
      <vt:lpstr>Durée des impulsions UV</vt:lpstr>
      <vt:lpstr>Dynamique tir à tir du faisceau UV sur la cathode</vt:lpstr>
      <vt:lpstr>Stabilité de pointé à moyen terme</vt:lpstr>
      <vt:lpstr>Variations d’énergie du laser sur 5 ans</vt:lpstr>
      <vt:lpstr>Propositions d’améliorations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ser photo</dc:title>
  <dc:creator>Viktor Soskov</dc:creator>
  <cp:lastModifiedBy>Viktor Soskov</cp:lastModifiedBy>
  <cp:revision>54</cp:revision>
  <dcterms:created xsi:type="dcterms:W3CDTF">2013-01-24T17:03:00Z</dcterms:created>
  <dcterms:modified xsi:type="dcterms:W3CDTF">2013-01-29T17:36:53Z</dcterms:modified>
</cp:coreProperties>
</file>